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5A20" w:rsidRPr="00BC46F7" w:rsidRDefault="00F95A20" w:rsidP="00AB7A0A">
      <w:pPr>
        <w:pStyle w:val="ListParagraph"/>
        <w:numPr>
          <w:ilvl w:val="0"/>
          <w:numId w:val="1"/>
        </w:numPr>
        <w:rPr>
          <w:b/>
          <w:sz w:val="28"/>
          <w:szCs w:val="28"/>
        </w:rPr>
      </w:pPr>
      <w:r w:rsidRPr="00BC46F7">
        <w:rPr>
          <w:b/>
          <w:sz w:val="28"/>
          <w:szCs w:val="28"/>
        </w:rPr>
        <w:t>Models Equations</w:t>
      </w:r>
    </w:p>
    <w:p w:rsidR="00AB7A0A" w:rsidRPr="00BC46F7" w:rsidRDefault="00AB7A0A" w:rsidP="00AB7A0A">
      <w:pPr>
        <w:ind w:left="360"/>
        <w:rPr>
          <w:b/>
          <w:sz w:val="24"/>
          <w:szCs w:val="24"/>
        </w:rPr>
      </w:pPr>
      <w:r w:rsidRPr="00BC46F7">
        <w:rPr>
          <w:b/>
          <w:sz w:val="24"/>
          <w:szCs w:val="24"/>
        </w:rPr>
        <w:t xml:space="preserve">(n) </w:t>
      </w:r>
    </w:p>
    <w:p w:rsidR="005671A4" w:rsidRPr="00F13764" w:rsidRDefault="005671A4" w:rsidP="005671A4">
      <w:pPr>
        <w:ind w:left="360"/>
        <w:rPr>
          <w:b/>
        </w:rPr>
      </w:pPr>
      <w:r w:rsidRPr="00F13764">
        <w:rPr>
          <w:b/>
        </w:rPr>
        <w:t>HM:</w:t>
      </w:r>
    </w:p>
    <w:p w:rsidR="005671A4" w:rsidRPr="00F13764" w:rsidRDefault="005671A4" w:rsidP="005671A4">
      <w:pPr>
        <w:ind w:left="360"/>
        <w:rPr>
          <w:b/>
        </w:rPr>
      </w:pPr>
      <w:r w:rsidRPr="00F13764">
        <w:rPr>
          <w:b/>
        </w:rPr>
        <w:t xml:space="preserve">Level 1: </w:t>
      </w:r>
    </w:p>
    <w:p w:rsidR="005671A4" w:rsidRDefault="005671A4" w:rsidP="005671A4">
      <w:pPr>
        <w:ind w:left="360"/>
      </w:pPr>
      <w:r w:rsidRPr="005671A4">
        <w:rPr>
          <w:position w:val="-32"/>
        </w:rPr>
        <w:object w:dxaOrig="783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1.9pt;height:38.05pt" o:ole="">
            <v:imagedata r:id="rId7" o:title=""/>
          </v:shape>
          <o:OLEObject Type="Embed" ProgID="Equation.DSMT4" ShapeID="_x0000_i1025" DrawAspect="Content" ObjectID="_1474117319" r:id="rId8"/>
        </w:object>
      </w:r>
    </w:p>
    <w:p w:rsidR="005671A4" w:rsidRDefault="005671A4" w:rsidP="005671A4">
      <w:pPr>
        <w:ind w:left="360"/>
      </w:pPr>
      <w:r>
        <w:t xml:space="preserve">Where </w:t>
      </w:r>
      <w:r w:rsidRPr="005671A4">
        <w:rPr>
          <w:position w:val="-14"/>
        </w:rPr>
        <w:object w:dxaOrig="1400" w:dyaOrig="400">
          <v:shape id="_x0000_i1026" type="#_x0000_t75" style="width:70.65pt;height:20.4pt" o:ole="">
            <v:imagedata r:id="rId9" o:title=""/>
          </v:shape>
          <o:OLEObject Type="Embed" ProgID="Equation.DSMT4" ShapeID="_x0000_i1026" DrawAspect="Content" ObjectID="_1474117320" r:id="rId10"/>
        </w:object>
      </w:r>
      <w:r w:rsidR="0044311C">
        <w:t xml:space="preserve"> and are independent.</w:t>
      </w:r>
    </w:p>
    <w:p w:rsidR="005671A4" w:rsidRPr="00F13764" w:rsidRDefault="005671A4" w:rsidP="005671A4">
      <w:pPr>
        <w:ind w:left="360"/>
        <w:rPr>
          <w:b/>
        </w:rPr>
      </w:pPr>
      <w:r w:rsidRPr="00F13764">
        <w:rPr>
          <w:b/>
        </w:rPr>
        <w:t>Level 2:</w:t>
      </w:r>
    </w:p>
    <w:p w:rsidR="005671A4" w:rsidRDefault="005671A4" w:rsidP="005671A4">
      <w:pPr>
        <w:ind w:left="360"/>
      </w:pPr>
      <w:r w:rsidRPr="005671A4">
        <w:rPr>
          <w:position w:val="-112"/>
        </w:rPr>
        <w:object w:dxaOrig="3320" w:dyaOrig="2360">
          <v:shape id="_x0000_i1027" type="#_x0000_t75" style="width:165.75pt;height:118.2pt" o:ole="">
            <v:imagedata r:id="rId11" o:title=""/>
          </v:shape>
          <o:OLEObject Type="Embed" ProgID="Equation.DSMT4" ShapeID="_x0000_i1027" DrawAspect="Content" ObjectID="_1474117321" r:id="rId12"/>
        </w:object>
      </w:r>
    </w:p>
    <w:p w:rsidR="00A17916" w:rsidRDefault="00A17916" w:rsidP="005671A4">
      <w:pPr>
        <w:ind w:left="360"/>
      </w:pPr>
      <w:r>
        <w:t xml:space="preserve">Where </w:t>
      </w:r>
      <w:r w:rsidRPr="00A17916">
        <w:rPr>
          <w:position w:val="-14"/>
        </w:rPr>
        <w:object w:dxaOrig="1520" w:dyaOrig="400">
          <v:shape id="_x0000_i1028" type="#_x0000_t75" style="width:76.1pt;height:20.4pt" o:ole="">
            <v:imagedata r:id="rId13" o:title=""/>
          </v:shape>
          <o:OLEObject Type="Embed" ProgID="Equation.DSMT4" ShapeID="_x0000_i1028" DrawAspect="Content" ObjectID="_1474117322" r:id="rId14"/>
        </w:object>
      </w:r>
      <w:r>
        <w:t xml:space="preserve">i.i.d. and are independent of </w:t>
      </w:r>
      <w:r w:rsidRPr="00A17916">
        <w:rPr>
          <w:position w:val="-14"/>
        </w:rPr>
        <w:object w:dxaOrig="300" w:dyaOrig="380">
          <v:shape id="_x0000_i1029" type="#_x0000_t75" style="width:14.95pt;height:19pt" o:ole="">
            <v:imagedata r:id="rId15" o:title=""/>
          </v:shape>
          <o:OLEObject Type="Embed" ProgID="Equation.DSMT4" ShapeID="_x0000_i1029" DrawAspect="Content" ObjectID="_1474117323" r:id="rId16"/>
        </w:object>
      </w:r>
    </w:p>
    <w:p w:rsidR="00BC46F7" w:rsidRDefault="00BB6E82" w:rsidP="005671A4">
      <w:pPr>
        <w:ind w:left="360"/>
        <w:rPr>
          <w:b/>
        </w:rPr>
      </w:pPr>
      <w:r w:rsidRPr="00BB6E82">
        <w:rPr>
          <w:b/>
        </w:rPr>
        <w:t>LMM:</w:t>
      </w:r>
    </w:p>
    <w:p w:rsidR="00BB6E82" w:rsidRDefault="00E64F69" w:rsidP="005671A4">
      <w:pPr>
        <w:ind w:left="360"/>
        <w:rPr>
          <w:b/>
        </w:rPr>
      </w:pPr>
      <w:r w:rsidRPr="00E64F69">
        <w:rPr>
          <w:b/>
          <w:position w:val="-32"/>
        </w:rPr>
        <w:object w:dxaOrig="7780" w:dyaOrig="760">
          <v:shape id="_x0000_i1030" type="#_x0000_t75" style="width:389.9pt;height:38.05pt" o:ole="">
            <v:imagedata r:id="rId17" o:title=""/>
          </v:shape>
          <o:OLEObject Type="Embed" ProgID="Equation.DSMT4" ShapeID="_x0000_i1030" DrawAspect="Content" ObjectID="_1474117324" r:id="rId18"/>
        </w:object>
      </w:r>
    </w:p>
    <w:p w:rsidR="00DF4347" w:rsidRDefault="00DF4347" w:rsidP="005671A4">
      <w:pPr>
        <w:ind w:left="360"/>
        <w:rPr>
          <w:b/>
        </w:rPr>
      </w:pPr>
      <w:r>
        <w:rPr>
          <w:b/>
        </w:rPr>
        <w:t>MM:</w:t>
      </w:r>
    </w:p>
    <w:p w:rsidR="00DF4347" w:rsidRDefault="009F0818" w:rsidP="005671A4">
      <w:pPr>
        <w:ind w:left="360"/>
        <w:rPr>
          <w:b/>
        </w:rPr>
      </w:pPr>
      <w:r w:rsidRPr="009F0818">
        <w:rPr>
          <w:b/>
          <w:position w:val="-14"/>
        </w:rPr>
        <w:object w:dxaOrig="2600" w:dyaOrig="400">
          <v:shape id="_x0000_i1031" type="#_x0000_t75" style="width:129.75pt;height:20.4pt" o:ole="">
            <v:imagedata r:id="rId19" o:title=""/>
          </v:shape>
          <o:OLEObject Type="Embed" ProgID="Equation.DSMT4" ShapeID="_x0000_i1031" DrawAspect="Content" ObjectID="_1474117325" r:id="rId20"/>
        </w:object>
      </w:r>
    </w:p>
    <w:p w:rsidR="007912EA" w:rsidRDefault="009F0818" w:rsidP="005671A4">
      <w:pPr>
        <w:ind w:left="360"/>
      </w:pPr>
      <w:r>
        <w:t xml:space="preserve">Where </w:t>
      </w:r>
    </w:p>
    <w:p w:rsidR="009F0818" w:rsidRDefault="009F0818" w:rsidP="005671A4">
      <w:pPr>
        <w:ind w:left="360"/>
      </w:pPr>
      <w:r w:rsidRPr="009F0818">
        <w:rPr>
          <w:position w:val="-32"/>
        </w:rPr>
        <w:object w:dxaOrig="7100" w:dyaOrig="760">
          <v:shape id="_x0000_i1032" type="#_x0000_t75" style="width:355.25pt;height:38.05pt" o:ole="">
            <v:imagedata r:id="rId21" o:title=""/>
          </v:shape>
          <o:OLEObject Type="Embed" ProgID="Equation.DSMT4" ShapeID="_x0000_i1032" DrawAspect="Content" ObjectID="_1474117326" r:id="rId22"/>
        </w:object>
      </w:r>
    </w:p>
    <w:p w:rsidR="00C01690" w:rsidRDefault="00C01690">
      <w:r>
        <w:br w:type="page"/>
      </w:r>
    </w:p>
    <w:p w:rsidR="00C01690" w:rsidRPr="007773CC" w:rsidRDefault="00C01690" w:rsidP="005671A4">
      <w:pPr>
        <w:ind w:left="360"/>
        <w:rPr>
          <w:b/>
          <w:sz w:val="24"/>
          <w:szCs w:val="24"/>
        </w:rPr>
      </w:pPr>
      <w:r w:rsidRPr="007773CC">
        <w:rPr>
          <w:b/>
          <w:sz w:val="24"/>
          <w:szCs w:val="24"/>
        </w:rPr>
        <w:lastRenderedPageBreak/>
        <w:t>(o)</w:t>
      </w:r>
    </w:p>
    <w:p w:rsidR="00C01690" w:rsidRDefault="00A00481" w:rsidP="005671A4">
      <w:pPr>
        <w:ind w:left="360"/>
      </w:pPr>
      <w:r w:rsidRPr="00A00481">
        <w:rPr>
          <w:position w:val="-14"/>
        </w:rPr>
        <w:object w:dxaOrig="999" w:dyaOrig="380">
          <v:shape id="_x0000_i1033" type="#_x0000_t75" style="width:50.25pt;height:19pt" o:ole="">
            <v:imagedata r:id="rId23" o:title=""/>
          </v:shape>
          <o:OLEObject Type="Embed" ProgID="Equation.DSMT4" ShapeID="_x0000_i1033" DrawAspect="Content" ObjectID="_1474117327" r:id="rId24"/>
        </w:object>
      </w:r>
      <w:r>
        <w:t>=</w:t>
      </w:r>
      <w:r w:rsidR="00E834E7">
        <w:t xml:space="preserve"> </w:t>
      </w:r>
      <w:r>
        <w:t xml:space="preserve">1 if isolated; </w:t>
      </w:r>
      <w:r w:rsidRPr="00A00481">
        <w:rPr>
          <w:position w:val="-14"/>
        </w:rPr>
        <w:object w:dxaOrig="999" w:dyaOrig="380">
          <v:shape id="_x0000_i1034" type="#_x0000_t75" style="width:50.25pt;height:19pt" o:ole="">
            <v:imagedata r:id="rId25" o:title=""/>
          </v:shape>
          <o:OLEObject Type="Embed" ProgID="Equation.DSMT4" ShapeID="_x0000_i1034" DrawAspect="Content" ObjectID="_1474117328" r:id="rId26"/>
        </w:object>
      </w:r>
      <w:r>
        <w:t>=</w:t>
      </w:r>
      <w:r w:rsidR="00E834E7">
        <w:t xml:space="preserve"> </w:t>
      </w:r>
      <w:r>
        <w:t>0 if not;</w:t>
      </w:r>
    </w:p>
    <w:p w:rsidR="00A00481" w:rsidRDefault="00A00481" w:rsidP="005671A4">
      <w:pPr>
        <w:ind w:left="360"/>
      </w:pPr>
      <w:r w:rsidRPr="00A00481">
        <w:rPr>
          <w:position w:val="-14"/>
        </w:rPr>
        <w:object w:dxaOrig="720" w:dyaOrig="380">
          <v:shape id="_x0000_i1035" type="#_x0000_t75" style="width:36pt;height:19pt" o:ole="">
            <v:imagedata r:id="rId27" o:title=""/>
          </v:shape>
          <o:OLEObject Type="Embed" ProgID="Equation.DSMT4" ShapeID="_x0000_i1035" DrawAspect="Content" ObjectID="_1474117329" r:id="rId28"/>
        </w:object>
      </w:r>
      <w:r>
        <w:t>=</w:t>
      </w:r>
      <w:r w:rsidR="00E834E7">
        <w:t xml:space="preserve"> </w:t>
      </w:r>
      <w:r>
        <w:t xml:space="preserve">1 if rural; </w:t>
      </w:r>
      <w:r w:rsidRPr="00A00481">
        <w:rPr>
          <w:position w:val="-14"/>
        </w:rPr>
        <w:object w:dxaOrig="720" w:dyaOrig="380">
          <v:shape id="_x0000_i1036" type="#_x0000_t75" style="width:36pt;height:19pt" o:ole="">
            <v:imagedata r:id="rId29" o:title=""/>
          </v:shape>
          <o:OLEObject Type="Embed" ProgID="Equation.DSMT4" ShapeID="_x0000_i1036" DrawAspect="Content" ObjectID="_1474117330" r:id="rId30"/>
        </w:object>
      </w:r>
      <w:r>
        <w:t>= 0 if not;</w:t>
      </w:r>
    </w:p>
    <w:p w:rsidR="00E834E7" w:rsidRDefault="00775E7F" w:rsidP="005671A4">
      <w:pPr>
        <w:ind w:left="360"/>
      </w:pPr>
      <w:r w:rsidRPr="00775E7F">
        <w:rPr>
          <w:position w:val="-14"/>
        </w:rPr>
        <w:object w:dxaOrig="880" w:dyaOrig="380">
          <v:shape id="_x0000_i1037" type="#_x0000_t75" style="width:44.15pt;height:19pt" o:ole="">
            <v:imagedata r:id="rId31" o:title=""/>
          </v:shape>
          <o:OLEObject Type="Embed" ProgID="Equation.DSMT4" ShapeID="_x0000_i1037" DrawAspect="Content" ObjectID="_1474117331" r:id="rId32"/>
        </w:object>
      </w:r>
      <w:r>
        <w:t xml:space="preserve"> = 1 if suburb; </w:t>
      </w:r>
      <w:r w:rsidRPr="00775E7F">
        <w:rPr>
          <w:position w:val="-14"/>
        </w:rPr>
        <w:object w:dxaOrig="880" w:dyaOrig="380">
          <v:shape id="_x0000_i1038" type="#_x0000_t75" style="width:44.15pt;height:19pt" o:ole="">
            <v:imagedata r:id="rId33" o:title=""/>
          </v:shape>
          <o:OLEObject Type="Embed" ProgID="Equation.DSMT4" ShapeID="_x0000_i1038" DrawAspect="Content" ObjectID="_1474117332" r:id="rId34"/>
        </w:object>
      </w:r>
      <w:r>
        <w:t>= 0 if not.</w:t>
      </w:r>
    </w:p>
    <w:p w:rsidR="00B4637A" w:rsidRDefault="00B4637A" w:rsidP="005671A4">
      <w:pPr>
        <w:ind w:left="360"/>
        <w:rPr>
          <w:b/>
        </w:rPr>
      </w:pPr>
      <w:r w:rsidRPr="00B4637A">
        <w:rPr>
          <w:b/>
        </w:rPr>
        <w:t>HM:</w:t>
      </w:r>
    </w:p>
    <w:p w:rsidR="005F7A52" w:rsidRPr="00B4637A" w:rsidRDefault="005F7A52" w:rsidP="005671A4">
      <w:pPr>
        <w:ind w:left="360"/>
        <w:rPr>
          <w:b/>
        </w:rPr>
      </w:pPr>
      <w:r>
        <w:rPr>
          <w:b/>
        </w:rPr>
        <w:t>Level 1:</w:t>
      </w:r>
    </w:p>
    <w:p w:rsidR="009675E4" w:rsidRDefault="005F7A52" w:rsidP="009675E4">
      <w:pPr>
        <w:ind w:left="360"/>
      </w:pPr>
      <w:r w:rsidRPr="005F7A52">
        <w:rPr>
          <w:position w:val="-32"/>
        </w:rPr>
        <w:object w:dxaOrig="7839" w:dyaOrig="760">
          <v:shape id="_x0000_i1039" type="#_x0000_t75" style="width:391.9pt;height:38.05pt" o:ole="">
            <v:imagedata r:id="rId35" o:title=""/>
          </v:shape>
          <o:OLEObject Type="Embed" ProgID="Equation.DSMT4" ShapeID="_x0000_i1039" DrawAspect="Content" ObjectID="_1474117333" r:id="rId36"/>
        </w:object>
      </w:r>
    </w:p>
    <w:p w:rsidR="00042041" w:rsidRDefault="00042041" w:rsidP="009675E4">
      <w:pPr>
        <w:ind w:left="360"/>
      </w:pPr>
      <w:r>
        <w:t xml:space="preserve">Where </w:t>
      </w:r>
      <w:r w:rsidRPr="00042041">
        <w:rPr>
          <w:position w:val="-14"/>
        </w:rPr>
        <w:object w:dxaOrig="1400" w:dyaOrig="400">
          <v:shape id="_x0000_i1040" type="#_x0000_t75" style="width:70.65pt;height:20.4pt" o:ole="">
            <v:imagedata r:id="rId37" o:title=""/>
          </v:shape>
          <o:OLEObject Type="Embed" ProgID="Equation.DSMT4" ShapeID="_x0000_i1040" DrawAspect="Content" ObjectID="_1474117334" r:id="rId38"/>
        </w:object>
      </w:r>
      <w:r>
        <w:t xml:space="preserve"> and are independent</w:t>
      </w:r>
    </w:p>
    <w:p w:rsidR="00042041" w:rsidRPr="00A57169" w:rsidRDefault="00A57169" w:rsidP="005671A4">
      <w:pPr>
        <w:ind w:left="360"/>
        <w:rPr>
          <w:b/>
        </w:rPr>
      </w:pPr>
      <w:r w:rsidRPr="00A57169">
        <w:rPr>
          <w:b/>
        </w:rPr>
        <w:t>Level 2:</w:t>
      </w:r>
    </w:p>
    <w:p w:rsidR="00A57169" w:rsidRDefault="008A7B07" w:rsidP="005671A4">
      <w:pPr>
        <w:ind w:left="360"/>
      </w:pPr>
      <w:r w:rsidRPr="008A7B07">
        <w:rPr>
          <w:position w:val="-112"/>
        </w:rPr>
        <w:object w:dxaOrig="7820" w:dyaOrig="2360">
          <v:shape id="_x0000_i1041" type="#_x0000_t75" style="width:391.25pt;height:118.2pt" o:ole="">
            <v:imagedata r:id="rId39" o:title=""/>
          </v:shape>
          <o:OLEObject Type="Embed" ProgID="Equation.DSMT4" ShapeID="_x0000_i1041" DrawAspect="Content" ObjectID="_1474117335" r:id="rId40"/>
        </w:object>
      </w:r>
    </w:p>
    <w:p w:rsidR="008A7B07" w:rsidRDefault="008A7B07" w:rsidP="005671A4">
      <w:pPr>
        <w:ind w:left="360"/>
      </w:pPr>
      <w:r>
        <w:t xml:space="preserve">Where </w:t>
      </w:r>
      <w:r w:rsidRPr="008A7B07">
        <w:rPr>
          <w:position w:val="-14"/>
        </w:rPr>
        <w:object w:dxaOrig="1520" w:dyaOrig="400">
          <v:shape id="_x0000_i1042" type="#_x0000_t75" style="width:76.1pt;height:20.4pt" o:ole="">
            <v:imagedata r:id="rId41" o:title=""/>
          </v:shape>
          <o:OLEObject Type="Embed" ProgID="Equation.DSMT4" ShapeID="_x0000_i1042" DrawAspect="Content" ObjectID="_1474117336" r:id="rId42"/>
        </w:object>
      </w:r>
      <w:r w:rsidRPr="008A7B07">
        <w:t xml:space="preserve"> </w:t>
      </w:r>
      <w:r>
        <w:t xml:space="preserve">i.i.d. and are independent of </w:t>
      </w:r>
      <w:r w:rsidRPr="00A17916">
        <w:rPr>
          <w:position w:val="-14"/>
        </w:rPr>
        <w:object w:dxaOrig="300" w:dyaOrig="380">
          <v:shape id="_x0000_i1043" type="#_x0000_t75" style="width:14.95pt;height:19pt" o:ole="">
            <v:imagedata r:id="rId15" o:title=""/>
          </v:shape>
          <o:OLEObject Type="Embed" ProgID="Equation.DSMT4" ShapeID="_x0000_i1043" DrawAspect="Content" ObjectID="_1474117337" r:id="rId43"/>
        </w:object>
      </w:r>
    </w:p>
    <w:p w:rsidR="00A6580A" w:rsidRDefault="00A6580A" w:rsidP="005671A4">
      <w:pPr>
        <w:ind w:left="360"/>
        <w:rPr>
          <w:b/>
        </w:rPr>
      </w:pPr>
      <w:r w:rsidRPr="00A6580A">
        <w:rPr>
          <w:b/>
        </w:rPr>
        <w:t>LMM</w:t>
      </w:r>
      <w:r>
        <w:rPr>
          <w:b/>
        </w:rPr>
        <w:t>:</w:t>
      </w:r>
    </w:p>
    <w:p w:rsidR="00A6580A" w:rsidRDefault="00056BE4" w:rsidP="005671A4">
      <w:pPr>
        <w:ind w:left="360"/>
        <w:rPr>
          <w:b/>
        </w:rPr>
      </w:pPr>
      <w:r w:rsidRPr="00056BE4">
        <w:rPr>
          <w:b/>
          <w:position w:val="-54"/>
        </w:rPr>
        <w:object w:dxaOrig="7660" w:dyaOrig="1160">
          <v:shape id="_x0000_i1044" type="#_x0000_t75" style="width:383.1pt;height:57.75pt" o:ole="">
            <v:imagedata r:id="rId44" o:title=""/>
          </v:shape>
          <o:OLEObject Type="Embed" ProgID="Equation.DSMT4" ShapeID="_x0000_i1044" DrawAspect="Content" ObjectID="_1474117338" r:id="rId45"/>
        </w:object>
      </w:r>
    </w:p>
    <w:p w:rsidR="00BE6938" w:rsidRDefault="006F029D" w:rsidP="005671A4">
      <w:pPr>
        <w:ind w:left="360"/>
        <w:rPr>
          <w:b/>
        </w:rPr>
      </w:pPr>
      <w:r>
        <w:rPr>
          <w:b/>
        </w:rPr>
        <w:t>MM:</w:t>
      </w:r>
    </w:p>
    <w:p w:rsidR="006F029D" w:rsidRDefault="000C7A30" w:rsidP="005671A4">
      <w:pPr>
        <w:ind w:left="360"/>
        <w:rPr>
          <w:b/>
        </w:rPr>
      </w:pPr>
      <w:r w:rsidRPr="000C7A30">
        <w:rPr>
          <w:b/>
          <w:position w:val="-14"/>
        </w:rPr>
        <w:object w:dxaOrig="2600" w:dyaOrig="400">
          <v:shape id="_x0000_i1045" type="#_x0000_t75" style="width:129.75pt;height:20.4pt" o:ole="">
            <v:imagedata r:id="rId46" o:title=""/>
          </v:shape>
          <o:OLEObject Type="Embed" ProgID="Equation.DSMT4" ShapeID="_x0000_i1045" DrawAspect="Content" ObjectID="_1474117339" r:id="rId47"/>
        </w:object>
      </w:r>
    </w:p>
    <w:p w:rsidR="000C7A30" w:rsidRDefault="000C7A30" w:rsidP="005671A4">
      <w:pPr>
        <w:ind w:left="360"/>
      </w:pPr>
      <w:r>
        <w:t xml:space="preserve">Where </w:t>
      </w:r>
    </w:p>
    <w:p w:rsidR="000C7A30" w:rsidRDefault="004460E9" w:rsidP="005671A4">
      <w:pPr>
        <w:ind w:left="360"/>
      </w:pPr>
      <w:r w:rsidRPr="004460E9">
        <w:rPr>
          <w:position w:val="-54"/>
        </w:rPr>
        <w:object w:dxaOrig="7100" w:dyaOrig="1160">
          <v:shape id="_x0000_i1046" type="#_x0000_t75" style="width:355.25pt;height:57.75pt" o:ole="">
            <v:imagedata r:id="rId48" o:title=""/>
          </v:shape>
          <o:OLEObject Type="Embed" ProgID="Equation.DSMT4" ShapeID="_x0000_i1046" DrawAspect="Content" ObjectID="_1474117340" r:id="rId49"/>
        </w:object>
      </w:r>
    </w:p>
    <w:p w:rsidR="007C0270" w:rsidRDefault="007C0270" w:rsidP="005671A4">
      <w:pPr>
        <w:ind w:left="360"/>
        <w:rPr>
          <w:b/>
          <w:sz w:val="24"/>
          <w:szCs w:val="24"/>
        </w:rPr>
      </w:pPr>
      <w:r w:rsidRPr="007C0270">
        <w:rPr>
          <w:b/>
          <w:sz w:val="24"/>
          <w:szCs w:val="24"/>
        </w:rPr>
        <w:t>(p)</w:t>
      </w:r>
    </w:p>
    <w:p w:rsidR="007C0270" w:rsidRDefault="007F0F9E" w:rsidP="005671A4">
      <w:pPr>
        <w:ind w:left="360"/>
        <w:rPr>
          <w:b/>
        </w:rPr>
      </w:pPr>
      <w:r>
        <w:rPr>
          <w:b/>
        </w:rPr>
        <w:t>HM:</w:t>
      </w:r>
    </w:p>
    <w:p w:rsidR="007F0F9E" w:rsidRDefault="00CD6291" w:rsidP="005671A4">
      <w:pPr>
        <w:ind w:left="360"/>
        <w:rPr>
          <w:b/>
        </w:rPr>
      </w:pPr>
      <w:r>
        <w:rPr>
          <w:b/>
        </w:rPr>
        <w:t>Level 1:</w:t>
      </w:r>
    </w:p>
    <w:p w:rsidR="00CD6291" w:rsidRDefault="00C00E73" w:rsidP="005671A4">
      <w:pPr>
        <w:ind w:left="360"/>
        <w:rPr>
          <w:b/>
        </w:rPr>
      </w:pPr>
      <w:r w:rsidRPr="00C00E73">
        <w:rPr>
          <w:b/>
          <w:position w:val="-32"/>
        </w:rPr>
        <w:object w:dxaOrig="7839" w:dyaOrig="760">
          <v:shape id="_x0000_i1047" type="#_x0000_t75" style="width:391.9pt;height:38.05pt" o:ole="">
            <v:imagedata r:id="rId50" o:title=""/>
          </v:shape>
          <o:OLEObject Type="Embed" ProgID="Equation.DSMT4" ShapeID="_x0000_i1047" DrawAspect="Content" ObjectID="_1474117341" r:id="rId51"/>
        </w:object>
      </w:r>
    </w:p>
    <w:p w:rsidR="00C00E73" w:rsidRDefault="00C00E73" w:rsidP="00C00E73">
      <w:pPr>
        <w:ind w:left="360"/>
      </w:pPr>
      <w:r>
        <w:t xml:space="preserve">Where </w:t>
      </w:r>
      <w:r w:rsidRPr="00C00E73">
        <w:rPr>
          <w:position w:val="-14"/>
        </w:rPr>
        <w:object w:dxaOrig="1400" w:dyaOrig="400">
          <v:shape id="_x0000_i1048" type="#_x0000_t75" style="width:70.65pt;height:20.4pt" o:ole="">
            <v:imagedata r:id="rId52" o:title=""/>
          </v:shape>
          <o:OLEObject Type="Embed" ProgID="Equation.DSMT4" ShapeID="_x0000_i1048" DrawAspect="Content" ObjectID="_1474117342" r:id="rId53"/>
        </w:object>
      </w:r>
      <w:r>
        <w:t xml:space="preserve"> and are independent.</w:t>
      </w:r>
    </w:p>
    <w:p w:rsidR="00C00E73" w:rsidRPr="00E87EE1" w:rsidRDefault="00E861AA" w:rsidP="00C00E73">
      <w:pPr>
        <w:ind w:left="360"/>
        <w:rPr>
          <w:b/>
        </w:rPr>
      </w:pPr>
      <w:r w:rsidRPr="00E87EE1">
        <w:rPr>
          <w:b/>
        </w:rPr>
        <w:t>Level 2:</w:t>
      </w:r>
    </w:p>
    <w:p w:rsidR="00E861AA" w:rsidRDefault="00712CE4" w:rsidP="00C00E73">
      <w:pPr>
        <w:ind w:left="360"/>
      </w:pPr>
      <w:r w:rsidRPr="00712CE4">
        <w:rPr>
          <w:position w:val="-112"/>
        </w:rPr>
        <w:object w:dxaOrig="7820" w:dyaOrig="2360">
          <v:shape id="_x0000_i1049" type="#_x0000_t75" style="width:391.25pt;height:118.2pt" o:ole="">
            <v:imagedata r:id="rId54" o:title=""/>
          </v:shape>
          <o:OLEObject Type="Embed" ProgID="Equation.DSMT4" ShapeID="_x0000_i1049" DrawAspect="Content" ObjectID="_1474117343" r:id="rId55"/>
        </w:object>
      </w:r>
    </w:p>
    <w:p w:rsidR="00712CE4" w:rsidRDefault="00712CE4" w:rsidP="00C00E73">
      <w:pPr>
        <w:ind w:left="360"/>
      </w:pPr>
      <w:r>
        <w:t xml:space="preserve">Where </w:t>
      </w:r>
      <w:r w:rsidRPr="00712CE4">
        <w:rPr>
          <w:position w:val="-36"/>
        </w:rPr>
        <w:object w:dxaOrig="2680" w:dyaOrig="840">
          <v:shape id="_x0000_i1050" type="#_x0000_t75" style="width:133.8pt;height:42.1pt" o:ole="">
            <v:imagedata r:id="rId56" o:title=""/>
          </v:shape>
          <o:OLEObject Type="Embed" ProgID="Equation.DSMT4" ShapeID="_x0000_i1050" DrawAspect="Content" ObjectID="_1474117344" r:id="rId57"/>
        </w:object>
      </w:r>
      <w:r>
        <w:t xml:space="preserve"> i.i.d. and are independent of </w:t>
      </w:r>
      <w:r w:rsidRPr="00A17916">
        <w:rPr>
          <w:position w:val="-14"/>
        </w:rPr>
        <w:object w:dxaOrig="300" w:dyaOrig="380">
          <v:shape id="_x0000_i1051" type="#_x0000_t75" style="width:14.95pt;height:19pt" o:ole="">
            <v:imagedata r:id="rId15" o:title=""/>
          </v:shape>
          <o:OLEObject Type="Embed" ProgID="Equation.DSMT4" ShapeID="_x0000_i1051" DrawAspect="Content" ObjectID="_1474117345" r:id="rId58"/>
        </w:object>
      </w:r>
    </w:p>
    <w:p w:rsidR="003F25CC" w:rsidRPr="003F25CC" w:rsidRDefault="003F25CC" w:rsidP="00C00E73">
      <w:pPr>
        <w:ind w:left="360"/>
        <w:rPr>
          <w:b/>
        </w:rPr>
      </w:pPr>
      <w:r w:rsidRPr="003F25CC">
        <w:rPr>
          <w:b/>
        </w:rPr>
        <w:t>LMM:</w:t>
      </w:r>
    </w:p>
    <w:p w:rsidR="003F25CC" w:rsidRDefault="00BA504B" w:rsidP="00C00E73">
      <w:pPr>
        <w:ind w:left="360"/>
      </w:pPr>
      <w:r w:rsidRPr="00BA504B">
        <w:rPr>
          <w:position w:val="-54"/>
        </w:rPr>
        <w:object w:dxaOrig="7660" w:dyaOrig="1160">
          <v:shape id="_x0000_i1052" type="#_x0000_t75" style="width:383.1pt;height:57.75pt" o:ole="">
            <v:imagedata r:id="rId59" o:title=""/>
          </v:shape>
          <o:OLEObject Type="Embed" ProgID="Equation.DSMT4" ShapeID="_x0000_i1052" DrawAspect="Content" ObjectID="_1474117346" r:id="rId60"/>
        </w:object>
      </w:r>
    </w:p>
    <w:p w:rsidR="00BA504B" w:rsidRPr="00525D00" w:rsidRDefault="00525D00" w:rsidP="00C00E73">
      <w:pPr>
        <w:ind w:left="360"/>
        <w:rPr>
          <w:b/>
        </w:rPr>
      </w:pPr>
      <w:r w:rsidRPr="00525D00">
        <w:rPr>
          <w:b/>
        </w:rPr>
        <w:t>MM:</w:t>
      </w:r>
    </w:p>
    <w:p w:rsidR="00525D00" w:rsidRDefault="0098793D" w:rsidP="00C00E73">
      <w:pPr>
        <w:ind w:left="360"/>
      </w:pPr>
      <w:r w:rsidRPr="0098793D">
        <w:rPr>
          <w:position w:val="-14"/>
        </w:rPr>
        <w:object w:dxaOrig="2520" w:dyaOrig="380">
          <v:shape id="_x0000_i1053" type="#_x0000_t75" style="width:126.35pt;height:19pt" o:ole="">
            <v:imagedata r:id="rId61" o:title=""/>
          </v:shape>
          <o:OLEObject Type="Embed" ProgID="Equation.DSMT4" ShapeID="_x0000_i1053" DrawAspect="Content" ObjectID="_1474117347" r:id="rId62"/>
        </w:object>
      </w:r>
    </w:p>
    <w:p w:rsidR="0098793D" w:rsidRDefault="0098793D" w:rsidP="00C00E73">
      <w:pPr>
        <w:ind w:left="360"/>
      </w:pPr>
      <w:r>
        <w:t xml:space="preserve">Where </w:t>
      </w:r>
    </w:p>
    <w:p w:rsidR="0098793D" w:rsidRDefault="00315D63" w:rsidP="00C00E73">
      <w:pPr>
        <w:ind w:left="360"/>
      </w:pPr>
      <w:r w:rsidRPr="00315D63">
        <w:rPr>
          <w:position w:val="-54"/>
        </w:rPr>
        <w:object w:dxaOrig="7100" w:dyaOrig="1160">
          <v:shape id="_x0000_i1054" type="#_x0000_t75" style="width:355.25pt;height:57.75pt" o:ole="">
            <v:imagedata r:id="rId63" o:title=""/>
          </v:shape>
          <o:OLEObject Type="Embed" ProgID="Equation.DSMT4" ShapeID="_x0000_i1054" DrawAspect="Content" ObjectID="_1474117348" r:id="rId64"/>
        </w:object>
      </w:r>
    </w:p>
    <w:p w:rsidR="00315D63" w:rsidRDefault="00315D63" w:rsidP="00C00E73">
      <w:pPr>
        <w:ind w:left="360"/>
      </w:pPr>
      <w:r w:rsidRPr="00315D63">
        <w:rPr>
          <w:position w:val="-14"/>
        </w:rPr>
        <w:object w:dxaOrig="5420" w:dyaOrig="400">
          <v:shape id="_x0000_i1055" type="#_x0000_t75" style="width:271pt;height:20.4pt" o:ole="">
            <v:imagedata r:id="rId65" o:title=""/>
          </v:shape>
          <o:OLEObject Type="Embed" ProgID="Equation.DSMT4" ShapeID="_x0000_i1055" DrawAspect="Content" ObjectID="_1474117349" r:id="rId66"/>
        </w:object>
      </w:r>
    </w:p>
    <w:p w:rsidR="00AF67DE" w:rsidRDefault="00AF67DE" w:rsidP="00C00E73">
      <w:pPr>
        <w:ind w:left="360"/>
        <w:rPr>
          <w:b/>
          <w:sz w:val="24"/>
          <w:szCs w:val="24"/>
        </w:rPr>
      </w:pPr>
      <w:r w:rsidRPr="00AF67DE">
        <w:rPr>
          <w:b/>
          <w:sz w:val="24"/>
          <w:szCs w:val="24"/>
        </w:rPr>
        <w:t>(q)</w:t>
      </w:r>
    </w:p>
    <w:p w:rsidR="00AF67DE" w:rsidRDefault="00F6047A" w:rsidP="00C00E73">
      <w:pPr>
        <w:ind w:left="360"/>
        <w:rPr>
          <w:b/>
        </w:rPr>
      </w:pPr>
      <w:r>
        <w:rPr>
          <w:b/>
        </w:rPr>
        <w:t>HM:</w:t>
      </w:r>
    </w:p>
    <w:p w:rsidR="00F6047A" w:rsidRDefault="00F6047A" w:rsidP="00C00E73">
      <w:pPr>
        <w:ind w:left="360"/>
        <w:rPr>
          <w:b/>
        </w:rPr>
      </w:pPr>
      <w:r>
        <w:rPr>
          <w:b/>
        </w:rPr>
        <w:t>Level 1:</w:t>
      </w:r>
    </w:p>
    <w:p w:rsidR="00F6047A" w:rsidRDefault="003F38B3" w:rsidP="00C00E73">
      <w:pPr>
        <w:ind w:left="360"/>
        <w:rPr>
          <w:b/>
        </w:rPr>
      </w:pPr>
      <w:r w:rsidRPr="003F38B3">
        <w:rPr>
          <w:b/>
          <w:position w:val="-32"/>
        </w:rPr>
        <w:object w:dxaOrig="7839" w:dyaOrig="760">
          <v:shape id="_x0000_i1056" type="#_x0000_t75" style="width:391.9pt;height:38.05pt" o:ole="">
            <v:imagedata r:id="rId67" o:title=""/>
          </v:shape>
          <o:OLEObject Type="Embed" ProgID="Equation.DSMT4" ShapeID="_x0000_i1056" DrawAspect="Content" ObjectID="_1474117350" r:id="rId68"/>
        </w:object>
      </w:r>
    </w:p>
    <w:p w:rsidR="003F38B3" w:rsidRDefault="003F38B3" w:rsidP="00C00E73">
      <w:pPr>
        <w:ind w:left="360"/>
      </w:pPr>
      <w:r>
        <w:t xml:space="preserve">Where </w:t>
      </w:r>
      <w:r w:rsidRPr="003F38B3">
        <w:rPr>
          <w:position w:val="-14"/>
        </w:rPr>
        <w:object w:dxaOrig="1400" w:dyaOrig="400">
          <v:shape id="_x0000_i1057" type="#_x0000_t75" style="width:70.65pt;height:20.4pt" o:ole="">
            <v:imagedata r:id="rId69" o:title=""/>
          </v:shape>
          <o:OLEObject Type="Embed" ProgID="Equation.DSMT4" ShapeID="_x0000_i1057" DrawAspect="Content" ObjectID="_1474117351" r:id="rId70"/>
        </w:object>
      </w:r>
      <w:r>
        <w:t xml:space="preserve"> and are independent.</w:t>
      </w:r>
    </w:p>
    <w:p w:rsidR="003F38B3" w:rsidRPr="005F1E95" w:rsidRDefault="005F1E95" w:rsidP="00C00E73">
      <w:pPr>
        <w:ind w:left="360"/>
        <w:rPr>
          <w:b/>
        </w:rPr>
      </w:pPr>
      <w:r w:rsidRPr="005F1E95">
        <w:rPr>
          <w:b/>
        </w:rPr>
        <w:t>Level 2:</w:t>
      </w:r>
    </w:p>
    <w:p w:rsidR="005F1E95" w:rsidRDefault="00431278" w:rsidP="00C00E73">
      <w:pPr>
        <w:ind w:left="360"/>
      </w:pPr>
      <w:r w:rsidRPr="00431278">
        <w:rPr>
          <w:position w:val="-112"/>
        </w:rPr>
        <w:object w:dxaOrig="7820" w:dyaOrig="2360">
          <v:shape id="_x0000_i1058" type="#_x0000_t75" style="width:391.25pt;height:118.2pt" o:ole="">
            <v:imagedata r:id="rId71" o:title=""/>
          </v:shape>
          <o:OLEObject Type="Embed" ProgID="Equation.DSMT4" ShapeID="_x0000_i1058" DrawAspect="Content" ObjectID="_1474117352" r:id="rId72"/>
        </w:object>
      </w:r>
    </w:p>
    <w:p w:rsidR="00431278" w:rsidRDefault="00431278" w:rsidP="00C00E73">
      <w:pPr>
        <w:ind w:left="360"/>
      </w:pPr>
      <w:r>
        <w:t xml:space="preserve">Where </w:t>
      </w:r>
      <w:r w:rsidR="00DB7118" w:rsidRPr="00DB7118">
        <w:rPr>
          <w:position w:val="-36"/>
        </w:rPr>
        <w:object w:dxaOrig="2700" w:dyaOrig="840">
          <v:shape id="_x0000_i1059" type="#_x0000_t75" style="width:135.15pt;height:41.45pt" o:ole="">
            <v:imagedata r:id="rId73" o:title=""/>
          </v:shape>
          <o:OLEObject Type="Embed" ProgID="Equation.DSMT4" ShapeID="_x0000_i1059" DrawAspect="Content" ObjectID="_1474117353" r:id="rId74"/>
        </w:object>
      </w:r>
      <w:r w:rsidR="00A40E1B">
        <w:t xml:space="preserve"> i.i.d. and are independent of </w:t>
      </w:r>
      <w:r w:rsidR="00A40E1B" w:rsidRPr="00A40E1B">
        <w:rPr>
          <w:position w:val="-14"/>
        </w:rPr>
        <w:object w:dxaOrig="300" w:dyaOrig="380">
          <v:shape id="_x0000_i1060" type="#_x0000_t75" style="width:14.95pt;height:19pt" o:ole="">
            <v:imagedata r:id="rId75" o:title=""/>
          </v:shape>
          <o:OLEObject Type="Embed" ProgID="Equation.DSMT4" ShapeID="_x0000_i1060" DrawAspect="Content" ObjectID="_1474117354" r:id="rId76"/>
        </w:object>
      </w:r>
    </w:p>
    <w:p w:rsidR="00B4335F" w:rsidRPr="00B4335F" w:rsidRDefault="00B4335F" w:rsidP="00C00E73">
      <w:pPr>
        <w:ind w:left="360"/>
        <w:rPr>
          <w:b/>
        </w:rPr>
      </w:pPr>
      <w:r w:rsidRPr="00B4335F">
        <w:rPr>
          <w:b/>
        </w:rPr>
        <w:t>LMM:</w:t>
      </w:r>
    </w:p>
    <w:p w:rsidR="00B4335F" w:rsidRDefault="00E828F4" w:rsidP="00C00E73">
      <w:pPr>
        <w:ind w:left="360"/>
      </w:pPr>
      <w:r w:rsidRPr="00E828F4">
        <w:rPr>
          <w:position w:val="-54"/>
        </w:rPr>
        <w:object w:dxaOrig="7660" w:dyaOrig="1160">
          <v:shape id="_x0000_i1061" type="#_x0000_t75" style="width:383.1pt;height:57.75pt" o:ole="">
            <v:imagedata r:id="rId77" o:title=""/>
          </v:shape>
          <o:OLEObject Type="Embed" ProgID="Equation.DSMT4" ShapeID="_x0000_i1061" DrawAspect="Content" ObjectID="_1474117355" r:id="rId78"/>
        </w:object>
      </w:r>
    </w:p>
    <w:p w:rsidR="005234E0" w:rsidRPr="005234E0" w:rsidRDefault="005234E0" w:rsidP="00C00E73">
      <w:pPr>
        <w:ind w:left="360"/>
        <w:rPr>
          <w:b/>
        </w:rPr>
      </w:pPr>
      <w:r w:rsidRPr="005234E0">
        <w:rPr>
          <w:b/>
        </w:rPr>
        <w:t>MM:</w:t>
      </w:r>
    </w:p>
    <w:p w:rsidR="00F84846" w:rsidRDefault="005234E0" w:rsidP="00C00E73">
      <w:pPr>
        <w:ind w:left="360"/>
      </w:pPr>
      <w:r w:rsidRPr="005234E0">
        <w:rPr>
          <w:position w:val="-14"/>
        </w:rPr>
        <w:object w:dxaOrig="2520" w:dyaOrig="380">
          <v:shape id="_x0000_i1062" type="#_x0000_t75" style="width:125.65pt;height:19pt" o:ole="">
            <v:imagedata r:id="rId79" o:title=""/>
          </v:shape>
          <o:OLEObject Type="Embed" ProgID="Equation.DSMT4" ShapeID="_x0000_i1062" DrawAspect="Content" ObjectID="_1474117356" r:id="rId80"/>
        </w:object>
      </w:r>
      <w:r>
        <w:t xml:space="preserve"> </w:t>
      </w:r>
    </w:p>
    <w:p w:rsidR="00DE54C9" w:rsidRDefault="00C3478A" w:rsidP="00DE54C9">
      <w:r>
        <w:t xml:space="preserve">        </w:t>
      </w:r>
      <w:r w:rsidR="00041083">
        <w:t>W</w:t>
      </w:r>
      <w:r w:rsidR="005234E0">
        <w:t>here</w:t>
      </w:r>
      <w:r w:rsidR="00041083">
        <w:t xml:space="preserve"> </w:t>
      </w:r>
    </w:p>
    <w:p w:rsidR="0064434C" w:rsidRDefault="000266ED" w:rsidP="00DE54C9">
      <w:r w:rsidRPr="000266ED">
        <w:rPr>
          <w:position w:val="-54"/>
        </w:rPr>
        <w:object w:dxaOrig="7100" w:dyaOrig="1160">
          <v:shape id="_x0000_i1063" type="#_x0000_t75" style="width:355.25pt;height:57.75pt" o:ole="">
            <v:imagedata r:id="rId81" o:title=""/>
          </v:shape>
          <o:OLEObject Type="Embed" ProgID="Equation.DSMT4" ShapeID="_x0000_i1063" DrawAspect="Content" ObjectID="_1474117357" r:id="rId82"/>
        </w:object>
      </w:r>
    </w:p>
    <w:p w:rsidR="000266ED" w:rsidRDefault="00C76C54" w:rsidP="00DE54C9">
      <w:r w:rsidRPr="00C76C54">
        <w:rPr>
          <w:position w:val="-14"/>
        </w:rPr>
        <w:object w:dxaOrig="5340" w:dyaOrig="400">
          <v:shape id="_x0000_i1064" type="#_x0000_t75" style="width:266.95pt;height:20.4pt" o:ole="">
            <v:imagedata r:id="rId83" o:title=""/>
          </v:shape>
          <o:OLEObject Type="Embed" ProgID="Equation.DSMT4" ShapeID="_x0000_i1064" DrawAspect="Content" ObjectID="_1474117358" r:id="rId84"/>
        </w:object>
      </w:r>
    </w:p>
    <w:p w:rsidR="00023BB0" w:rsidRDefault="00023BB0" w:rsidP="00DE54C9">
      <w:pPr>
        <w:rPr>
          <w:b/>
          <w:sz w:val="24"/>
          <w:szCs w:val="24"/>
        </w:rPr>
      </w:pPr>
      <w:r w:rsidRPr="00023BB0">
        <w:rPr>
          <w:b/>
          <w:sz w:val="24"/>
          <w:szCs w:val="24"/>
        </w:rPr>
        <w:t>(r)</w:t>
      </w:r>
    </w:p>
    <w:p w:rsidR="00023BB0" w:rsidRDefault="00023BB0" w:rsidP="00DE54C9">
      <w:pPr>
        <w:rPr>
          <w:b/>
        </w:rPr>
      </w:pPr>
      <w:r>
        <w:rPr>
          <w:b/>
        </w:rPr>
        <w:t>HM:</w:t>
      </w:r>
    </w:p>
    <w:p w:rsidR="00023BB0" w:rsidRDefault="00D803D3" w:rsidP="00DE54C9">
      <w:pPr>
        <w:rPr>
          <w:b/>
        </w:rPr>
      </w:pPr>
      <w:r>
        <w:rPr>
          <w:b/>
        </w:rPr>
        <w:t>Level 1:</w:t>
      </w:r>
    </w:p>
    <w:p w:rsidR="00895DE3" w:rsidRDefault="00895DE3" w:rsidP="00DE54C9">
      <w:pPr>
        <w:rPr>
          <w:b/>
        </w:rPr>
      </w:pPr>
      <w:r w:rsidRPr="00895DE3">
        <w:rPr>
          <w:b/>
          <w:position w:val="-32"/>
        </w:rPr>
        <w:object w:dxaOrig="7839" w:dyaOrig="760">
          <v:shape id="_x0000_i1065" type="#_x0000_t75" style="width:391.9pt;height:38.05pt" o:ole="">
            <v:imagedata r:id="rId85" o:title=""/>
          </v:shape>
          <o:OLEObject Type="Embed" ProgID="Equation.DSMT4" ShapeID="_x0000_i1065" DrawAspect="Content" ObjectID="_1474117359" r:id="rId86"/>
        </w:object>
      </w:r>
    </w:p>
    <w:p w:rsidR="00895DE3" w:rsidRDefault="00895DE3" w:rsidP="00895DE3">
      <w:r>
        <w:t xml:space="preserve">Where </w:t>
      </w:r>
      <w:r w:rsidRPr="003F38B3">
        <w:rPr>
          <w:position w:val="-14"/>
        </w:rPr>
        <w:object w:dxaOrig="1400" w:dyaOrig="400">
          <v:shape id="_x0000_i1066" type="#_x0000_t75" style="width:70.65pt;height:20.4pt" o:ole="">
            <v:imagedata r:id="rId69" o:title=""/>
          </v:shape>
          <o:OLEObject Type="Embed" ProgID="Equation.DSMT4" ShapeID="_x0000_i1066" DrawAspect="Content" ObjectID="_1474117360" r:id="rId87"/>
        </w:object>
      </w:r>
      <w:r>
        <w:t xml:space="preserve"> and are independent.</w:t>
      </w:r>
    </w:p>
    <w:p w:rsidR="00706B01" w:rsidRPr="00706B01" w:rsidRDefault="00706B01" w:rsidP="00895DE3">
      <w:pPr>
        <w:rPr>
          <w:b/>
        </w:rPr>
      </w:pPr>
      <w:r w:rsidRPr="00706B01">
        <w:rPr>
          <w:b/>
        </w:rPr>
        <w:t>Level 2:</w:t>
      </w:r>
    </w:p>
    <w:p w:rsidR="00706B01" w:rsidRDefault="00D71CA8" w:rsidP="00895DE3">
      <w:r w:rsidRPr="00D71CA8">
        <w:rPr>
          <w:position w:val="-112"/>
        </w:rPr>
        <w:object w:dxaOrig="7820" w:dyaOrig="2360">
          <v:shape id="_x0000_i1067" type="#_x0000_t75" style="width:391.25pt;height:118.2pt" o:ole="">
            <v:imagedata r:id="rId88" o:title=""/>
          </v:shape>
          <o:OLEObject Type="Embed" ProgID="Equation.DSMT4" ShapeID="_x0000_i1067" DrawAspect="Content" ObjectID="_1474117361" r:id="rId89"/>
        </w:object>
      </w:r>
    </w:p>
    <w:p w:rsidR="00D71CA8" w:rsidRDefault="0057780E" w:rsidP="00895DE3">
      <w:r>
        <w:t xml:space="preserve">Where </w:t>
      </w:r>
      <w:r w:rsidRPr="0057780E">
        <w:rPr>
          <w:position w:val="-36"/>
        </w:rPr>
        <w:object w:dxaOrig="2680" w:dyaOrig="840">
          <v:shape id="_x0000_i1068" type="#_x0000_t75" style="width:133.8pt;height:41.45pt" o:ole="">
            <v:imagedata r:id="rId90" o:title=""/>
          </v:shape>
          <o:OLEObject Type="Embed" ProgID="Equation.DSMT4" ShapeID="_x0000_i1068" DrawAspect="Content" ObjectID="_1474117362" r:id="rId91"/>
        </w:object>
      </w:r>
      <w:r>
        <w:t xml:space="preserve"> i.i.d. and are independent of </w:t>
      </w:r>
      <w:r w:rsidRPr="0057780E">
        <w:rPr>
          <w:position w:val="-14"/>
        </w:rPr>
        <w:object w:dxaOrig="300" w:dyaOrig="380">
          <v:shape id="_x0000_i1069" type="#_x0000_t75" style="width:14.95pt;height:19pt" o:ole="">
            <v:imagedata r:id="rId92" o:title=""/>
          </v:shape>
          <o:OLEObject Type="Embed" ProgID="Equation.DSMT4" ShapeID="_x0000_i1069" DrawAspect="Content" ObjectID="_1474117363" r:id="rId93"/>
        </w:object>
      </w:r>
      <w:r>
        <w:t>.</w:t>
      </w:r>
    </w:p>
    <w:p w:rsidR="00B65075" w:rsidRPr="00B65075" w:rsidRDefault="00B65075" w:rsidP="00895DE3">
      <w:pPr>
        <w:rPr>
          <w:b/>
        </w:rPr>
      </w:pPr>
      <w:r w:rsidRPr="00B65075">
        <w:rPr>
          <w:b/>
        </w:rPr>
        <w:t>LMM:</w:t>
      </w:r>
    </w:p>
    <w:p w:rsidR="00B65075" w:rsidRDefault="005608BD" w:rsidP="00895DE3">
      <w:pPr>
        <w:rPr>
          <w:b/>
        </w:rPr>
      </w:pPr>
      <w:r w:rsidRPr="005608BD">
        <w:rPr>
          <w:b/>
          <w:position w:val="-54"/>
        </w:rPr>
        <w:object w:dxaOrig="7660" w:dyaOrig="1160">
          <v:shape id="_x0000_i1070" type="#_x0000_t75" style="width:383.1pt;height:57.75pt" o:ole="">
            <v:imagedata r:id="rId94" o:title=""/>
          </v:shape>
          <o:OLEObject Type="Embed" ProgID="Equation.DSMT4" ShapeID="_x0000_i1070" DrawAspect="Content" ObjectID="_1474117364" r:id="rId95"/>
        </w:object>
      </w:r>
    </w:p>
    <w:p w:rsidR="00B8415C" w:rsidRDefault="00B8415C" w:rsidP="00895DE3">
      <w:pPr>
        <w:rPr>
          <w:b/>
        </w:rPr>
      </w:pPr>
      <w:r>
        <w:rPr>
          <w:b/>
        </w:rPr>
        <w:t>MM:</w:t>
      </w:r>
    </w:p>
    <w:p w:rsidR="00B8415C" w:rsidRDefault="003F12DE" w:rsidP="00895DE3">
      <w:pPr>
        <w:rPr>
          <w:b/>
        </w:rPr>
      </w:pPr>
      <w:r w:rsidRPr="003F12DE">
        <w:rPr>
          <w:b/>
          <w:position w:val="-14"/>
        </w:rPr>
        <w:object w:dxaOrig="2520" w:dyaOrig="380">
          <v:shape id="_x0000_i1071" type="#_x0000_t75" style="width:125.65pt;height:19pt" o:ole="">
            <v:imagedata r:id="rId96" o:title=""/>
          </v:shape>
          <o:OLEObject Type="Embed" ProgID="Equation.DSMT4" ShapeID="_x0000_i1071" DrawAspect="Content" ObjectID="_1474117365" r:id="rId97"/>
        </w:object>
      </w:r>
    </w:p>
    <w:p w:rsidR="0061731E" w:rsidRDefault="003F12DE" w:rsidP="00895DE3">
      <w:r>
        <w:t xml:space="preserve">Where </w:t>
      </w:r>
    </w:p>
    <w:p w:rsidR="00F2224A" w:rsidRDefault="00611B60" w:rsidP="00895DE3">
      <w:r w:rsidRPr="00611B60">
        <w:rPr>
          <w:position w:val="-54"/>
        </w:rPr>
        <w:object w:dxaOrig="7100" w:dyaOrig="1160">
          <v:shape id="_x0000_i1072" type="#_x0000_t75" style="width:355.25pt;height:57.75pt" o:ole="">
            <v:imagedata r:id="rId98" o:title=""/>
          </v:shape>
          <o:OLEObject Type="Embed" ProgID="Equation.DSMT4" ShapeID="_x0000_i1072" DrawAspect="Content" ObjectID="_1474117366" r:id="rId99"/>
        </w:object>
      </w:r>
    </w:p>
    <w:p w:rsidR="00611B60" w:rsidRDefault="00611B60" w:rsidP="00895DE3">
      <w:r w:rsidRPr="00611B60">
        <w:rPr>
          <w:position w:val="-14"/>
        </w:rPr>
        <w:object w:dxaOrig="8480" w:dyaOrig="400">
          <v:shape id="_x0000_i1073" type="#_x0000_t75" style="width:423.85pt;height:20.4pt" o:ole="">
            <v:imagedata r:id="rId100" o:title=""/>
          </v:shape>
          <o:OLEObject Type="Embed" ProgID="Equation.DSMT4" ShapeID="_x0000_i1073" DrawAspect="Content" ObjectID="_1474117367" r:id="rId101"/>
        </w:object>
      </w:r>
    </w:p>
    <w:p w:rsidR="003F12DE" w:rsidRPr="00F2224A" w:rsidRDefault="00F2224A" w:rsidP="00895DE3">
      <w:pPr>
        <w:rPr>
          <w:b/>
          <w:sz w:val="24"/>
          <w:szCs w:val="24"/>
        </w:rPr>
      </w:pPr>
      <w:r w:rsidRPr="00F2224A">
        <w:rPr>
          <w:b/>
          <w:sz w:val="24"/>
          <w:szCs w:val="24"/>
        </w:rPr>
        <w:t>(s)</w:t>
      </w:r>
      <w:r w:rsidR="003F12DE" w:rsidRPr="00F2224A">
        <w:rPr>
          <w:b/>
          <w:sz w:val="24"/>
          <w:szCs w:val="24"/>
        </w:rPr>
        <w:t xml:space="preserve"> </w:t>
      </w:r>
    </w:p>
    <w:p w:rsidR="00F2224A" w:rsidRDefault="00F2224A" w:rsidP="00DE54C9">
      <w:pPr>
        <w:rPr>
          <w:b/>
        </w:rPr>
      </w:pPr>
      <w:r>
        <w:rPr>
          <w:b/>
        </w:rPr>
        <w:t>HM:</w:t>
      </w:r>
    </w:p>
    <w:p w:rsidR="00F2224A" w:rsidRDefault="00F2224A" w:rsidP="00DE54C9">
      <w:pPr>
        <w:rPr>
          <w:b/>
        </w:rPr>
      </w:pPr>
      <w:r>
        <w:rPr>
          <w:b/>
        </w:rPr>
        <w:t>Level 1:</w:t>
      </w:r>
    </w:p>
    <w:p w:rsidR="00F2224A" w:rsidRDefault="009C5EBC" w:rsidP="00DE54C9">
      <w:pPr>
        <w:rPr>
          <w:b/>
        </w:rPr>
      </w:pPr>
      <w:r w:rsidRPr="009C5EBC">
        <w:rPr>
          <w:b/>
          <w:position w:val="-32"/>
        </w:rPr>
        <w:object w:dxaOrig="7839" w:dyaOrig="760">
          <v:shape id="_x0000_i1074" type="#_x0000_t75" style="width:391.9pt;height:38.05pt" o:ole="">
            <v:imagedata r:id="rId102" o:title=""/>
          </v:shape>
          <o:OLEObject Type="Embed" ProgID="Equation.DSMT4" ShapeID="_x0000_i1074" DrawAspect="Content" ObjectID="_1474117368" r:id="rId103"/>
        </w:object>
      </w:r>
    </w:p>
    <w:p w:rsidR="009C5EBC" w:rsidRDefault="009C5EBC" w:rsidP="00DE54C9">
      <w:r>
        <w:t xml:space="preserve">Where </w:t>
      </w:r>
      <w:r w:rsidRPr="009C5EBC">
        <w:rPr>
          <w:position w:val="-14"/>
        </w:rPr>
        <w:object w:dxaOrig="1400" w:dyaOrig="400">
          <v:shape id="_x0000_i1075" type="#_x0000_t75" style="width:70.65pt;height:20.4pt" o:ole="">
            <v:imagedata r:id="rId104" o:title=""/>
          </v:shape>
          <o:OLEObject Type="Embed" ProgID="Equation.DSMT4" ShapeID="_x0000_i1075" DrawAspect="Content" ObjectID="_1474117369" r:id="rId105"/>
        </w:object>
      </w:r>
      <w:r>
        <w:t xml:space="preserve"> and are independent.</w:t>
      </w:r>
    </w:p>
    <w:p w:rsidR="009C5EBC" w:rsidRPr="00FF5F90" w:rsidRDefault="00FF5F90" w:rsidP="00DE54C9">
      <w:pPr>
        <w:rPr>
          <w:b/>
        </w:rPr>
      </w:pPr>
      <w:r w:rsidRPr="00FF5F90">
        <w:rPr>
          <w:b/>
        </w:rPr>
        <w:t>Level 2:</w:t>
      </w:r>
    </w:p>
    <w:p w:rsidR="00D803D3" w:rsidRDefault="00794C32" w:rsidP="00DE54C9">
      <w:pPr>
        <w:rPr>
          <w:b/>
        </w:rPr>
      </w:pPr>
      <w:r w:rsidRPr="00794C32">
        <w:rPr>
          <w:b/>
          <w:position w:val="-112"/>
        </w:rPr>
        <w:object w:dxaOrig="7820" w:dyaOrig="2360">
          <v:shape id="_x0000_i1076" type="#_x0000_t75" style="width:391.25pt;height:118.2pt" o:ole="">
            <v:imagedata r:id="rId106" o:title=""/>
          </v:shape>
          <o:OLEObject Type="Embed" ProgID="Equation.DSMT4" ShapeID="_x0000_i1076" DrawAspect="Content" ObjectID="_1474117370" r:id="rId107"/>
        </w:object>
      </w:r>
    </w:p>
    <w:p w:rsidR="00AB1AD7" w:rsidRDefault="00AB1AD7" w:rsidP="00DE54C9">
      <w:r>
        <w:t xml:space="preserve">Where </w:t>
      </w:r>
      <w:r w:rsidR="003F2CC6" w:rsidRPr="003F2CC6">
        <w:rPr>
          <w:position w:val="-36"/>
        </w:rPr>
        <w:object w:dxaOrig="2680" w:dyaOrig="840">
          <v:shape id="_x0000_i1077" type="#_x0000_t75" style="width:133.8pt;height:41.45pt" o:ole="">
            <v:imagedata r:id="rId108" o:title=""/>
          </v:shape>
          <o:OLEObject Type="Embed" ProgID="Equation.DSMT4" ShapeID="_x0000_i1077" DrawAspect="Content" ObjectID="_1474117371" r:id="rId109"/>
        </w:object>
      </w:r>
      <w:r w:rsidR="003F2CC6">
        <w:t xml:space="preserve"> i.i.d. and are independent </w:t>
      </w:r>
      <w:r w:rsidR="00457A50">
        <w:t>of</w:t>
      </w:r>
      <w:r w:rsidR="003F2CC6" w:rsidRPr="003F2CC6">
        <w:rPr>
          <w:position w:val="-14"/>
        </w:rPr>
        <w:object w:dxaOrig="300" w:dyaOrig="380">
          <v:shape id="_x0000_i1078" type="#_x0000_t75" style="width:14.95pt;height:19pt" o:ole="">
            <v:imagedata r:id="rId110" o:title=""/>
          </v:shape>
          <o:OLEObject Type="Embed" ProgID="Equation.DSMT4" ShapeID="_x0000_i1078" DrawAspect="Content" ObjectID="_1474117372" r:id="rId111"/>
        </w:object>
      </w:r>
      <w:r w:rsidR="003F2CC6">
        <w:t>.</w:t>
      </w:r>
    </w:p>
    <w:p w:rsidR="005E55F1" w:rsidRPr="005E55F1" w:rsidRDefault="005E55F1" w:rsidP="00DE54C9">
      <w:pPr>
        <w:rPr>
          <w:b/>
        </w:rPr>
      </w:pPr>
      <w:r w:rsidRPr="005E55F1">
        <w:rPr>
          <w:b/>
        </w:rPr>
        <w:t>LMM:</w:t>
      </w:r>
    </w:p>
    <w:p w:rsidR="005E55F1" w:rsidRDefault="006B3FCF" w:rsidP="00DE54C9">
      <w:r w:rsidRPr="006B3FCF">
        <w:rPr>
          <w:position w:val="-72"/>
        </w:rPr>
        <w:object w:dxaOrig="8880" w:dyaOrig="1560">
          <v:shape id="_x0000_i1079" type="#_x0000_t75" style="width:444.25pt;height:78.1pt" o:ole="">
            <v:imagedata r:id="rId112" o:title=""/>
          </v:shape>
          <o:OLEObject Type="Embed" ProgID="Equation.DSMT4" ShapeID="_x0000_i1079" DrawAspect="Content" ObjectID="_1474117373" r:id="rId113"/>
        </w:object>
      </w:r>
    </w:p>
    <w:p w:rsidR="007506C3" w:rsidRDefault="007506C3" w:rsidP="00DE54C9">
      <w:pPr>
        <w:rPr>
          <w:b/>
        </w:rPr>
      </w:pPr>
      <w:r w:rsidRPr="007506C3">
        <w:rPr>
          <w:b/>
        </w:rPr>
        <w:t>MM:</w:t>
      </w:r>
    </w:p>
    <w:p w:rsidR="007506C3" w:rsidRDefault="00E318E3" w:rsidP="00DE54C9">
      <w:pPr>
        <w:rPr>
          <w:b/>
        </w:rPr>
      </w:pPr>
      <w:r w:rsidRPr="00E318E3">
        <w:rPr>
          <w:b/>
          <w:position w:val="-14"/>
        </w:rPr>
        <w:object w:dxaOrig="2520" w:dyaOrig="380">
          <v:shape id="_x0000_i1080" type="#_x0000_t75" style="width:125.65pt;height:19pt" o:ole="">
            <v:imagedata r:id="rId114" o:title=""/>
          </v:shape>
          <o:OLEObject Type="Embed" ProgID="Equation.DSMT4" ShapeID="_x0000_i1080" DrawAspect="Content" ObjectID="_1474117374" r:id="rId115"/>
        </w:object>
      </w:r>
    </w:p>
    <w:p w:rsidR="00E318E3" w:rsidRDefault="00E318E3" w:rsidP="00DE54C9">
      <w:r>
        <w:lastRenderedPageBreak/>
        <w:t>Where</w:t>
      </w:r>
    </w:p>
    <w:p w:rsidR="00E318E3" w:rsidRDefault="008E1C8D" w:rsidP="00DE54C9">
      <w:r w:rsidRPr="008E1C8D">
        <w:rPr>
          <w:position w:val="-72"/>
        </w:rPr>
        <w:object w:dxaOrig="8880" w:dyaOrig="1560">
          <v:shape id="_x0000_i1081" type="#_x0000_t75" style="width:444.25pt;height:78.1pt" o:ole="">
            <v:imagedata r:id="rId116" o:title=""/>
          </v:shape>
          <o:OLEObject Type="Embed" ProgID="Equation.DSMT4" ShapeID="_x0000_i1081" DrawAspect="Content" ObjectID="_1474117375" r:id="rId117"/>
        </w:object>
      </w:r>
    </w:p>
    <w:p w:rsidR="008E1C8D" w:rsidRDefault="008E1C8D" w:rsidP="00DE54C9">
      <w:r w:rsidRPr="008E1C8D">
        <w:rPr>
          <w:position w:val="-14"/>
        </w:rPr>
        <w:object w:dxaOrig="5420" w:dyaOrig="400">
          <v:shape id="_x0000_i1082" type="#_x0000_t75" style="width:271pt;height:20.4pt" o:ole="">
            <v:imagedata r:id="rId118" o:title=""/>
          </v:shape>
          <o:OLEObject Type="Embed" ProgID="Equation.DSMT4" ShapeID="_x0000_i1082" DrawAspect="Content" ObjectID="_1474117376" r:id="rId119"/>
        </w:object>
      </w:r>
    </w:p>
    <w:p w:rsidR="00D142BC" w:rsidRDefault="00D142BC">
      <w:pPr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:rsidR="00686312" w:rsidRPr="00C8077D" w:rsidRDefault="00D142BC" w:rsidP="00D142BC">
      <w:pPr>
        <w:pStyle w:val="ListParagraph"/>
        <w:numPr>
          <w:ilvl w:val="0"/>
          <w:numId w:val="1"/>
        </w:numPr>
        <w:rPr>
          <w:b/>
          <w:sz w:val="28"/>
          <w:szCs w:val="28"/>
        </w:rPr>
      </w:pPr>
      <w:r w:rsidRPr="00C8077D">
        <w:rPr>
          <w:b/>
          <w:sz w:val="28"/>
          <w:szCs w:val="28"/>
        </w:rPr>
        <w:lastRenderedPageBreak/>
        <w:t>Summary Table</w:t>
      </w:r>
    </w:p>
    <w:tbl>
      <w:tblPr>
        <w:tblStyle w:val="TableGrid"/>
        <w:tblpPr w:leftFromText="180" w:rightFromText="180" w:vertAnchor="text" w:horzAnchor="margin" w:tblpX="108" w:tblpY="346"/>
        <w:tblW w:w="9378" w:type="dxa"/>
        <w:tblLayout w:type="fixed"/>
        <w:tblLook w:val="04A0" w:firstRow="1" w:lastRow="0" w:firstColumn="1" w:lastColumn="0" w:noHBand="0" w:noVBand="1"/>
      </w:tblPr>
      <w:tblGrid>
        <w:gridCol w:w="378"/>
        <w:gridCol w:w="1080"/>
        <w:gridCol w:w="1170"/>
        <w:gridCol w:w="990"/>
        <w:gridCol w:w="810"/>
        <w:gridCol w:w="720"/>
        <w:gridCol w:w="810"/>
        <w:gridCol w:w="990"/>
        <w:gridCol w:w="630"/>
        <w:gridCol w:w="990"/>
        <w:gridCol w:w="810"/>
      </w:tblGrid>
      <w:tr w:rsidR="00E67C71" w:rsidRPr="007C5194" w:rsidTr="005F606C">
        <w:trPr>
          <w:trHeight w:val="189"/>
        </w:trPr>
        <w:tc>
          <w:tcPr>
            <w:tcW w:w="378" w:type="dxa"/>
          </w:tcPr>
          <w:p w:rsidR="00E67C71" w:rsidRPr="007C5194" w:rsidRDefault="00E67C71" w:rsidP="005A43B7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80" w:type="dxa"/>
          </w:tcPr>
          <w:p w:rsidR="00E67C71" w:rsidRPr="007C5194" w:rsidRDefault="00E67C71" w:rsidP="005A43B7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970" w:type="dxa"/>
            <w:gridSpan w:val="3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Fixed Effects</w:t>
            </w:r>
          </w:p>
        </w:tc>
        <w:tc>
          <w:tcPr>
            <w:tcW w:w="3150" w:type="dxa"/>
            <w:gridSpan w:val="4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Random Effects</w:t>
            </w:r>
          </w:p>
        </w:tc>
        <w:tc>
          <w:tcPr>
            <w:tcW w:w="1800" w:type="dxa"/>
            <w:gridSpan w:val="2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Fit Statistics</w:t>
            </w:r>
          </w:p>
        </w:tc>
      </w:tr>
      <w:tr w:rsidR="005F606C" w:rsidRPr="007C5194" w:rsidTr="007A690D">
        <w:trPr>
          <w:trHeight w:val="202"/>
        </w:trPr>
        <w:tc>
          <w:tcPr>
            <w:tcW w:w="378" w:type="dxa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80" w:type="dxa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170" w:type="dxa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90" w:type="dxa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30" w:type="dxa"/>
            <w:gridSpan w:val="2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Between</w:t>
            </w:r>
          </w:p>
        </w:tc>
        <w:tc>
          <w:tcPr>
            <w:tcW w:w="1620" w:type="dxa"/>
            <w:gridSpan w:val="2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Within</w:t>
            </w:r>
          </w:p>
        </w:tc>
        <w:tc>
          <w:tcPr>
            <w:tcW w:w="1800" w:type="dxa"/>
            <w:gridSpan w:val="2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5F606C" w:rsidRPr="007C5194" w:rsidTr="007A690D">
        <w:trPr>
          <w:trHeight w:val="592"/>
        </w:trPr>
        <w:tc>
          <w:tcPr>
            <w:tcW w:w="378" w:type="dxa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M</w:t>
            </w:r>
          </w:p>
        </w:tc>
        <w:tc>
          <w:tcPr>
            <w:tcW w:w="1080" w:type="dxa"/>
          </w:tcPr>
          <w:p w:rsidR="00E67C71" w:rsidRPr="007C5194" w:rsidRDefault="00E67C71" w:rsidP="0034439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 xml:space="preserve">No.of </w:t>
            </w:r>
            <w:r w:rsidR="0034439D">
              <w:rPr>
                <w:rFonts w:ascii="Times New Roman" w:hAnsi="Times New Roman" w:cs="Times New Roman"/>
                <w:sz w:val="18"/>
                <w:szCs w:val="18"/>
              </w:rPr>
              <w:t>estimated parameters</w:t>
            </w:r>
          </w:p>
        </w:tc>
        <w:tc>
          <w:tcPr>
            <w:tcW w:w="1170" w:type="dxa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Names</w:t>
            </w:r>
          </w:p>
        </w:tc>
        <w:tc>
          <w:tcPr>
            <w:tcW w:w="990" w:type="dxa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object w:dxaOrig="200" w:dyaOrig="260">
                <v:shape id="_x0000_i1083" type="#_x0000_t75" style="width:10.2pt;height:12.9pt" o:ole="">
                  <v:imagedata r:id="rId120" o:title=""/>
                </v:shape>
                <o:OLEObject Type="Embed" ProgID="Equation.DSMT4" ShapeID="_x0000_i1083" DrawAspect="Content" ObjectID="_1474117377" r:id="rId121"/>
              </w:object>
            </w: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’s</w:t>
            </w:r>
          </w:p>
        </w:tc>
        <w:tc>
          <w:tcPr>
            <w:tcW w:w="810" w:type="dxa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SE</w:t>
            </w:r>
          </w:p>
        </w:tc>
        <w:tc>
          <w:tcPr>
            <w:tcW w:w="720" w:type="dxa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279" w:dyaOrig="320">
                <v:shape id="_x0000_i1084" type="#_x0000_t75" style="width:14.25pt;height:15.6pt" o:ole="">
                  <v:imagedata r:id="rId122" o:title=""/>
                </v:shape>
                <o:OLEObject Type="Embed" ProgID="Equation.DSMT4" ShapeID="_x0000_i1084" DrawAspect="Content" ObjectID="_1474117378" r:id="rId123"/>
              </w:object>
            </w:r>
          </w:p>
        </w:tc>
        <w:tc>
          <w:tcPr>
            <w:tcW w:w="810" w:type="dxa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SE</w:t>
            </w:r>
          </w:p>
        </w:tc>
        <w:tc>
          <w:tcPr>
            <w:tcW w:w="990" w:type="dxa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320" w:dyaOrig="320">
                <v:shape id="_x0000_i1085" type="#_x0000_t75" style="width:15.6pt;height:15.6pt" o:ole="">
                  <v:imagedata r:id="rId124" o:title=""/>
                </v:shape>
                <o:OLEObject Type="Embed" ProgID="Equation.DSMT4" ShapeID="_x0000_i1085" DrawAspect="Content" ObjectID="_1474117379" r:id="rId125"/>
              </w:object>
            </w:r>
          </w:p>
        </w:tc>
        <w:tc>
          <w:tcPr>
            <w:tcW w:w="630" w:type="dxa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SE</w:t>
            </w:r>
          </w:p>
        </w:tc>
        <w:tc>
          <w:tcPr>
            <w:tcW w:w="990" w:type="dxa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-2 loglike</w:t>
            </w:r>
          </w:p>
        </w:tc>
        <w:tc>
          <w:tcPr>
            <w:tcW w:w="810" w:type="dxa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i/>
                <w:sz w:val="18"/>
                <w:szCs w:val="18"/>
              </w:rPr>
              <w:t>AIC</w:t>
            </w:r>
          </w:p>
        </w:tc>
      </w:tr>
      <w:tr w:rsidR="005F606C" w:rsidRPr="007C5194" w:rsidTr="007A690D">
        <w:trPr>
          <w:trHeight w:val="1564"/>
        </w:trPr>
        <w:tc>
          <w:tcPr>
            <w:tcW w:w="378" w:type="dxa"/>
          </w:tcPr>
          <w:p w:rsidR="00C32B7C" w:rsidRDefault="00DB4F8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j</w:t>
            </w:r>
          </w:p>
        </w:tc>
        <w:tc>
          <w:tcPr>
            <w:tcW w:w="1080" w:type="dxa"/>
          </w:tcPr>
          <w:p w:rsidR="00C32B7C" w:rsidRPr="007C5194" w:rsidRDefault="00A906C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1170" w:type="dxa"/>
          </w:tcPr>
          <w:p w:rsidR="00C32B7C" w:rsidRDefault="00A906C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:rsidR="00A906CC" w:rsidRDefault="00A23AD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</w:t>
            </w:r>
            <w:r w:rsidR="00A906CC">
              <w:rPr>
                <w:rFonts w:ascii="Times New Roman" w:hAnsi="Times New Roman" w:cs="Times New Roman"/>
                <w:sz w:val="18"/>
                <w:szCs w:val="18"/>
              </w:rPr>
              <w:t>C</w:t>
            </w:r>
          </w:p>
          <w:p w:rsidR="00A906CC" w:rsidRDefault="00A906C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</w:t>
            </w:r>
            <w:r w:rsidR="00C44442">
              <w:rPr>
                <w:rFonts w:ascii="Times New Roman" w:hAnsi="Times New Roman" w:cs="Times New Roman"/>
                <w:sz w:val="18"/>
                <w:szCs w:val="18"/>
              </w:rPr>
              <w:t>_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  <w:p w:rsidR="00A906CC" w:rsidRDefault="00A906C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</w:t>
            </w:r>
            <w:r w:rsidR="00C44442">
              <w:rPr>
                <w:rFonts w:ascii="Times New Roman" w:hAnsi="Times New Roman" w:cs="Times New Roman"/>
                <w:sz w:val="18"/>
                <w:szCs w:val="18"/>
              </w:rPr>
              <w:t>_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  <w:p w:rsidR="00A906CC" w:rsidRDefault="00A906CC" w:rsidP="00A906C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</w:t>
            </w:r>
            <w:r w:rsidR="00C44442">
              <w:rPr>
                <w:rFonts w:ascii="Times New Roman" w:hAnsi="Times New Roman" w:cs="Times New Roman"/>
                <w:sz w:val="18"/>
                <w:szCs w:val="18"/>
              </w:rPr>
              <w:t>_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b</w:t>
            </w:r>
          </w:p>
          <w:p w:rsidR="00A906CC" w:rsidRDefault="00A906CC" w:rsidP="00A906C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</w:t>
            </w:r>
            <w:r w:rsidR="00C44442">
              <w:rPr>
                <w:rFonts w:ascii="Times New Roman" w:hAnsi="Times New Roman" w:cs="Times New Roman"/>
                <w:sz w:val="18"/>
                <w:szCs w:val="18"/>
              </w:rPr>
              <w:t>_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g</w:t>
            </w:r>
          </w:p>
          <w:p w:rsidR="00A906CC" w:rsidRPr="007C5194" w:rsidRDefault="007665C6" w:rsidP="00E5701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</w:tc>
        <w:tc>
          <w:tcPr>
            <w:tcW w:w="990" w:type="dxa"/>
          </w:tcPr>
          <w:p w:rsidR="00C32B7C" w:rsidRDefault="00FA7E3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4.05</w:t>
            </w:r>
          </w:p>
          <w:p w:rsidR="00FA7E35" w:rsidRDefault="00FA7E3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</w:p>
          <w:p w:rsidR="00FA7E35" w:rsidRDefault="00FA7E35" w:rsidP="00FA7E3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093</w:t>
            </w:r>
          </w:p>
          <w:p w:rsidR="00FA7E35" w:rsidRDefault="00FA7E35" w:rsidP="00FA7E3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FA7E35" w:rsidRDefault="00FA7E35" w:rsidP="00FA7E3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11</w:t>
            </w:r>
          </w:p>
          <w:p w:rsidR="00FA7E35" w:rsidRDefault="00FA7E35" w:rsidP="00FA7E3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FA7E35" w:rsidRPr="007C5194" w:rsidRDefault="00FA7E35" w:rsidP="00FA7E3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90</w:t>
            </w:r>
          </w:p>
        </w:tc>
        <w:tc>
          <w:tcPr>
            <w:tcW w:w="810" w:type="dxa"/>
          </w:tcPr>
          <w:p w:rsidR="00C32B7C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5.97</w:t>
            </w:r>
          </w:p>
          <w:p w:rsidR="00326416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1</w:t>
            </w:r>
          </w:p>
          <w:p w:rsidR="00326416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20</w:t>
            </w:r>
          </w:p>
          <w:p w:rsidR="00326416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326416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:rsidR="00326416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326416" w:rsidRPr="007C5194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</w:tc>
        <w:tc>
          <w:tcPr>
            <w:tcW w:w="720" w:type="dxa"/>
          </w:tcPr>
          <w:p w:rsidR="00C32B7C" w:rsidRPr="007C5194" w:rsidRDefault="00887BC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3.75</w:t>
            </w:r>
          </w:p>
        </w:tc>
        <w:tc>
          <w:tcPr>
            <w:tcW w:w="810" w:type="dxa"/>
          </w:tcPr>
          <w:p w:rsidR="00C32B7C" w:rsidRPr="007C5194" w:rsidRDefault="00887BC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9</w:t>
            </w:r>
          </w:p>
        </w:tc>
        <w:tc>
          <w:tcPr>
            <w:tcW w:w="990" w:type="dxa"/>
          </w:tcPr>
          <w:p w:rsidR="00C32B7C" w:rsidRPr="007C5194" w:rsidRDefault="00887BC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51.75</w:t>
            </w:r>
          </w:p>
        </w:tc>
        <w:tc>
          <w:tcPr>
            <w:tcW w:w="630" w:type="dxa"/>
          </w:tcPr>
          <w:p w:rsidR="00C32B7C" w:rsidRPr="007C5194" w:rsidRDefault="00887BC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88</w:t>
            </w:r>
          </w:p>
        </w:tc>
        <w:tc>
          <w:tcPr>
            <w:tcW w:w="990" w:type="dxa"/>
          </w:tcPr>
          <w:p w:rsidR="00C32B7C" w:rsidRPr="007C5194" w:rsidRDefault="00A601B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63.7</w:t>
            </w:r>
          </w:p>
        </w:tc>
        <w:tc>
          <w:tcPr>
            <w:tcW w:w="810" w:type="dxa"/>
          </w:tcPr>
          <w:p w:rsidR="00C32B7C" w:rsidRPr="007C5194" w:rsidRDefault="00A601B4" w:rsidP="005A43B7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77.7</w:t>
            </w:r>
          </w:p>
        </w:tc>
      </w:tr>
      <w:tr w:rsidR="005F606C" w:rsidRPr="007C5194" w:rsidTr="007A690D">
        <w:trPr>
          <w:trHeight w:val="592"/>
        </w:trPr>
        <w:tc>
          <w:tcPr>
            <w:tcW w:w="378" w:type="dxa"/>
          </w:tcPr>
          <w:p w:rsidR="00C32B7C" w:rsidRDefault="00DB4F8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n</w:t>
            </w:r>
          </w:p>
        </w:tc>
        <w:tc>
          <w:tcPr>
            <w:tcW w:w="1080" w:type="dxa"/>
          </w:tcPr>
          <w:p w:rsidR="00C32B7C" w:rsidRPr="007C5194" w:rsidRDefault="0084446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1170" w:type="dxa"/>
          </w:tcPr>
          <w:p w:rsidR="00C32B7C" w:rsidRDefault="00A23AD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:rsidR="00A23ADE" w:rsidRDefault="00A23AD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</w:p>
          <w:p w:rsidR="00A23ADE" w:rsidRDefault="00496D4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3</w:t>
            </w:r>
          </w:p>
          <w:p w:rsidR="00496D49" w:rsidRDefault="00496D4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4</w:t>
            </w:r>
          </w:p>
          <w:p w:rsidR="00496D49" w:rsidRDefault="00496D4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b</w:t>
            </w:r>
          </w:p>
          <w:p w:rsidR="00496D49" w:rsidRDefault="00496D4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g</w:t>
            </w:r>
          </w:p>
          <w:p w:rsidR="00496D49" w:rsidRDefault="00496D4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  <w:p w:rsidR="00496D49" w:rsidRDefault="00496D4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TV</w:t>
            </w:r>
          </w:p>
          <w:p w:rsidR="00A23ADE" w:rsidRPr="007C5194" w:rsidRDefault="00496D49" w:rsidP="00FE48A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C_G</w:t>
            </w:r>
          </w:p>
        </w:tc>
        <w:tc>
          <w:tcPr>
            <w:tcW w:w="990" w:type="dxa"/>
          </w:tcPr>
          <w:p w:rsidR="00C32B7C" w:rsidRDefault="002112A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2.33</w:t>
            </w:r>
          </w:p>
          <w:p w:rsidR="002112A1" w:rsidRDefault="002112A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</w:p>
          <w:p w:rsidR="002112A1" w:rsidRDefault="002112A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92</w:t>
            </w:r>
          </w:p>
          <w:p w:rsidR="002112A1" w:rsidRDefault="002112A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2112A1" w:rsidRDefault="002112A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21</w:t>
            </w:r>
          </w:p>
          <w:p w:rsidR="002112A1" w:rsidRDefault="002112A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2112A1" w:rsidRDefault="00223C2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89</w:t>
            </w:r>
          </w:p>
          <w:p w:rsidR="00223C29" w:rsidRDefault="00223C2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09</w:t>
            </w:r>
          </w:p>
          <w:p w:rsidR="00223C29" w:rsidRPr="007C5194" w:rsidRDefault="00223C2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28</w:t>
            </w:r>
          </w:p>
        </w:tc>
        <w:tc>
          <w:tcPr>
            <w:tcW w:w="810" w:type="dxa"/>
          </w:tcPr>
          <w:p w:rsidR="00C32B7C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5.99</w:t>
            </w:r>
          </w:p>
          <w:p w:rsidR="00CB0F74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1</w:t>
            </w:r>
          </w:p>
          <w:p w:rsidR="00CB0F74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20</w:t>
            </w:r>
          </w:p>
          <w:p w:rsidR="00CB0F74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CB0F74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:rsidR="00CB0F74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8D469E" w:rsidRDefault="008D469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  <w:p w:rsidR="008D469E" w:rsidRDefault="008D469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7</w:t>
            </w:r>
          </w:p>
          <w:p w:rsidR="008D469E" w:rsidRDefault="008D469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:rsidR="00CB0F74" w:rsidRPr="007C5194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20" w:type="dxa"/>
          </w:tcPr>
          <w:p w:rsidR="00C32B7C" w:rsidRPr="007C5194" w:rsidRDefault="0084446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3.67</w:t>
            </w:r>
          </w:p>
        </w:tc>
        <w:tc>
          <w:tcPr>
            <w:tcW w:w="810" w:type="dxa"/>
          </w:tcPr>
          <w:p w:rsidR="00C32B7C" w:rsidRPr="007C5194" w:rsidRDefault="0084446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8</w:t>
            </w:r>
          </w:p>
        </w:tc>
        <w:tc>
          <w:tcPr>
            <w:tcW w:w="990" w:type="dxa"/>
          </w:tcPr>
          <w:p w:rsidR="00C32B7C" w:rsidRPr="007C5194" w:rsidRDefault="0084446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51.65</w:t>
            </w:r>
          </w:p>
        </w:tc>
        <w:tc>
          <w:tcPr>
            <w:tcW w:w="630" w:type="dxa"/>
          </w:tcPr>
          <w:p w:rsidR="00C32B7C" w:rsidRPr="007C5194" w:rsidRDefault="0084446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88</w:t>
            </w:r>
          </w:p>
        </w:tc>
        <w:tc>
          <w:tcPr>
            <w:tcW w:w="990" w:type="dxa"/>
          </w:tcPr>
          <w:p w:rsidR="00C32B7C" w:rsidRPr="007C5194" w:rsidRDefault="0084446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47.2</w:t>
            </w:r>
          </w:p>
        </w:tc>
        <w:tc>
          <w:tcPr>
            <w:tcW w:w="810" w:type="dxa"/>
          </w:tcPr>
          <w:p w:rsidR="00C32B7C" w:rsidRPr="0084446C" w:rsidRDefault="003A0D0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65.2</w:t>
            </w:r>
          </w:p>
        </w:tc>
      </w:tr>
      <w:tr w:rsidR="005F606C" w:rsidRPr="007C5194" w:rsidTr="007A690D">
        <w:trPr>
          <w:trHeight w:val="592"/>
        </w:trPr>
        <w:tc>
          <w:tcPr>
            <w:tcW w:w="378" w:type="dxa"/>
          </w:tcPr>
          <w:p w:rsidR="00C32B7C" w:rsidRDefault="00DB4F8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o</w:t>
            </w:r>
          </w:p>
        </w:tc>
        <w:tc>
          <w:tcPr>
            <w:tcW w:w="1080" w:type="dxa"/>
          </w:tcPr>
          <w:p w:rsidR="00C32B7C" w:rsidRPr="007C5194" w:rsidRDefault="00CF437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2</w:t>
            </w:r>
          </w:p>
        </w:tc>
        <w:tc>
          <w:tcPr>
            <w:tcW w:w="1170" w:type="dxa"/>
          </w:tcPr>
          <w:p w:rsidR="00C32B7C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</w:p>
          <w:p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3</w:t>
            </w:r>
          </w:p>
          <w:p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4</w:t>
            </w:r>
          </w:p>
          <w:p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b</w:t>
            </w:r>
          </w:p>
          <w:p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g</w:t>
            </w:r>
          </w:p>
          <w:p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  <w:p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TV</w:t>
            </w:r>
          </w:p>
          <w:p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C_G</w:t>
            </w:r>
          </w:p>
          <w:p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iso</w:t>
            </w:r>
          </w:p>
          <w:p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rur</w:t>
            </w:r>
          </w:p>
          <w:p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sub</w:t>
            </w:r>
          </w:p>
          <w:p w:rsidR="00132F25" w:rsidRPr="007C5194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urb</w:t>
            </w:r>
          </w:p>
        </w:tc>
        <w:tc>
          <w:tcPr>
            <w:tcW w:w="990" w:type="dxa"/>
          </w:tcPr>
          <w:p w:rsidR="00C32B7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5.93</w:t>
            </w:r>
          </w:p>
          <w:p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</w:p>
          <w:p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93</w:t>
            </w:r>
          </w:p>
          <w:p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21</w:t>
            </w:r>
          </w:p>
          <w:p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89</w:t>
            </w:r>
          </w:p>
          <w:p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09</w:t>
            </w:r>
          </w:p>
          <w:p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28</w:t>
            </w:r>
          </w:p>
          <w:p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.32</w:t>
            </w:r>
          </w:p>
          <w:p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08</w:t>
            </w:r>
          </w:p>
          <w:p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9</w:t>
            </w:r>
          </w:p>
          <w:p w:rsidR="00ED745C" w:rsidRPr="007C5194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10" w:type="dxa"/>
          </w:tcPr>
          <w:p w:rsidR="00C32B7C" w:rsidRDefault="00373332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5.86</w:t>
            </w:r>
          </w:p>
          <w:p w:rsidR="00373332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1</w:t>
            </w:r>
          </w:p>
          <w:p w:rsidR="00E7500D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20</w:t>
            </w:r>
          </w:p>
          <w:p w:rsidR="00E7500D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E7500D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:rsidR="00E7500D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E7500D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  <w:p w:rsidR="00E7500D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7</w:t>
            </w:r>
          </w:p>
          <w:p w:rsidR="00E7500D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:rsidR="00E7500D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.04</w:t>
            </w:r>
          </w:p>
          <w:p w:rsidR="00E7500D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1</w:t>
            </w:r>
          </w:p>
          <w:p w:rsidR="00E7500D" w:rsidRDefault="00467AD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40</w:t>
            </w:r>
          </w:p>
          <w:p w:rsidR="00467AD8" w:rsidRPr="007C5194" w:rsidRDefault="00467AD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720" w:type="dxa"/>
          </w:tcPr>
          <w:p w:rsidR="00C32B7C" w:rsidRPr="007C5194" w:rsidRDefault="00C804E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3.38</w:t>
            </w:r>
          </w:p>
        </w:tc>
        <w:tc>
          <w:tcPr>
            <w:tcW w:w="810" w:type="dxa"/>
          </w:tcPr>
          <w:p w:rsidR="00C32B7C" w:rsidRPr="007C5194" w:rsidRDefault="00C804E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</w:p>
        </w:tc>
        <w:tc>
          <w:tcPr>
            <w:tcW w:w="990" w:type="dxa"/>
          </w:tcPr>
          <w:p w:rsidR="00C32B7C" w:rsidRPr="007C5194" w:rsidRDefault="00C804E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51.65</w:t>
            </w:r>
          </w:p>
        </w:tc>
        <w:tc>
          <w:tcPr>
            <w:tcW w:w="630" w:type="dxa"/>
          </w:tcPr>
          <w:p w:rsidR="00C32B7C" w:rsidRPr="007C5194" w:rsidRDefault="003043F2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88</w:t>
            </w:r>
          </w:p>
        </w:tc>
        <w:tc>
          <w:tcPr>
            <w:tcW w:w="990" w:type="dxa"/>
          </w:tcPr>
          <w:p w:rsidR="00C32B7C" w:rsidRPr="007C5194" w:rsidRDefault="00FE0F1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38.6</w:t>
            </w:r>
          </w:p>
        </w:tc>
        <w:tc>
          <w:tcPr>
            <w:tcW w:w="810" w:type="dxa"/>
          </w:tcPr>
          <w:p w:rsidR="00C32B7C" w:rsidRPr="00FE0F1A" w:rsidRDefault="00FE0F1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0F1A">
              <w:rPr>
                <w:rFonts w:ascii="Times New Roman" w:hAnsi="Times New Roman" w:cs="Times New Roman"/>
                <w:sz w:val="18"/>
                <w:szCs w:val="18"/>
              </w:rPr>
              <w:t>48362.6</w:t>
            </w:r>
          </w:p>
        </w:tc>
      </w:tr>
      <w:tr w:rsidR="00A91E80" w:rsidRPr="007C5194" w:rsidTr="005A43B7">
        <w:trPr>
          <w:trHeight w:val="592"/>
        </w:trPr>
        <w:tc>
          <w:tcPr>
            <w:tcW w:w="378" w:type="dxa"/>
          </w:tcPr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p</w:t>
            </w:r>
          </w:p>
        </w:tc>
        <w:tc>
          <w:tcPr>
            <w:tcW w:w="1080" w:type="dxa"/>
          </w:tcPr>
          <w:p w:rsidR="00A91E80" w:rsidRPr="007C5194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4</w:t>
            </w:r>
          </w:p>
        </w:tc>
        <w:tc>
          <w:tcPr>
            <w:tcW w:w="1170" w:type="dxa"/>
          </w:tcPr>
          <w:p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</w:p>
          <w:p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3</w:t>
            </w:r>
          </w:p>
          <w:p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4</w:t>
            </w:r>
          </w:p>
          <w:p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b</w:t>
            </w:r>
          </w:p>
          <w:p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g</w:t>
            </w:r>
          </w:p>
          <w:p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  <w:p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TV</w:t>
            </w:r>
          </w:p>
          <w:p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C_G</w:t>
            </w:r>
          </w:p>
          <w:p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iso</w:t>
            </w:r>
          </w:p>
          <w:p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rur</w:t>
            </w:r>
          </w:p>
          <w:p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sub</w:t>
            </w:r>
          </w:p>
          <w:p w:rsidR="00A91E80" w:rsidRPr="007C5194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urb</w:t>
            </w:r>
          </w:p>
        </w:tc>
        <w:tc>
          <w:tcPr>
            <w:tcW w:w="990" w:type="dxa"/>
          </w:tcPr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8.74</w:t>
            </w:r>
          </w:p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6</w:t>
            </w:r>
          </w:p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90</w:t>
            </w:r>
          </w:p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26</w:t>
            </w:r>
          </w:p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94</w:t>
            </w:r>
          </w:p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08</w:t>
            </w:r>
          </w:p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27</w:t>
            </w:r>
          </w:p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3.95</w:t>
            </w:r>
          </w:p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92</w:t>
            </w:r>
          </w:p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02</w:t>
            </w:r>
          </w:p>
          <w:p w:rsidR="00A91E80" w:rsidRPr="007C5194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10" w:type="dxa"/>
          </w:tcPr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5.78</w:t>
            </w:r>
          </w:p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1</w:t>
            </w:r>
          </w:p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20</w:t>
            </w:r>
          </w:p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A91E80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  <w:p w:rsidR="00A91E80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7</w:t>
            </w:r>
          </w:p>
          <w:p w:rsidR="00A91E80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:rsidR="00A91E80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.00</w:t>
            </w:r>
          </w:p>
          <w:p w:rsidR="00A91E80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0</w:t>
            </w:r>
          </w:p>
          <w:p w:rsidR="00A91E80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40</w:t>
            </w:r>
          </w:p>
          <w:p w:rsidR="00A91E80" w:rsidRPr="007C5194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3150" w:type="dxa"/>
            <w:gridSpan w:val="4"/>
          </w:tcPr>
          <w:p w:rsidR="00A91E80" w:rsidRDefault="00A91E80" w:rsidP="00460AF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91E8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80">
                <v:shape id="_x0000_i1086" type="#_x0000_t75" style="width:15.6pt;height:19pt" o:ole="">
                  <v:imagedata r:id="rId126" o:title=""/>
                </v:shape>
                <o:OLEObject Type="Embed" ProgID="Equation.DSMT4" ShapeID="_x0000_i1086" DrawAspect="Content" ObjectID="_1474117380" r:id="rId127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=3.44 </w:t>
            </w:r>
            <w:r w:rsidR="001665F0">
              <w:rPr>
                <w:rFonts w:ascii="Times New Roman" w:hAnsi="Times New Roman" w:cs="Times New Roman"/>
                <w:sz w:val="18"/>
                <w:szCs w:val="18"/>
              </w:rPr>
              <w:t xml:space="preserve"> 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SE=.56</w:t>
            </w:r>
          </w:p>
          <w:p w:rsidR="0070587B" w:rsidRDefault="008F55CF" w:rsidP="00460AF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8F55CF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00" w:dyaOrig="360">
                <v:shape id="_x0000_i1087" type="#_x0000_t75" style="width:14.95pt;height:18.35pt" o:ole="">
                  <v:imagedata r:id="rId128" o:title=""/>
                </v:shape>
                <o:OLEObject Type="Embed" ProgID="Equation.DSMT4" ShapeID="_x0000_i1087" DrawAspect="Content" ObjectID="_1474117381" r:id="rId129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.06</w:t>
            </w:r>
            <w:r w:rsidR="00460AF9">
              <w:rPr>
                <w:rFonts w:ascii="Times New Roman" w:hAnsi="Times New Roman" w:cs="Times New Roman"/>
                <w:sz w:val="18"/>
                <w:szCs w:val="18"/>
              </w:rPr>
              <w:t xml:space="preserve">   </w:t>
            </w:r>
            <w:r w:rsidR="0070587B">
              <w:rPr>
                <w:rFonts w:ascii="Times New Roman" w:hAnsi="Times New Roman" w:cs="Times New Roman"/>
                <w:sz w:val="18"/>
                <w:szCs w:val="18"/>
              </w:rPr>
              <w:t>SE=.03</w:t>
            </w:r>
          </w:p>
          <w:p w:rsidR="0070587B" w:rsidRDefault="0070587B" w:rsidP="00460AF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0587B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00" w:dyaOrig="380">
                <v:shape id="_x0000_i1088" type="#_x0000_t75" style="width:14.95pt;height:19pt" o:ole="">
                  <v:imagedata r:id="rId130" o:title=""/>
                </v:shape>
                <o:OLEObject Type="Embed" ProgID="Equation.DSMT4" ShapeID="_x0000_i1088" DrawAspect="Content" ObjectID="_1474117382" r:id="rId131"/>
              </w:object>
            </w:r>
            <w:r w:rsidR="001665F0">
              <w:rPr>
                <w:rFonts w:ascii="Times New Roman" w:hAnsi="Times New Roman" w:cs="Times New Roman"/>
                <w:sz w:val="18"/>
                <w:szCs w:val="18"/>
              </w:rPr>
              <w:t>=.01</w:t>
            </w:r>
            <w:r w:rsidR="00460AF9">
              <w:rPr>
                <w:rFonts w:ascii="Times New Roman" w:hAnsi="Times New Roman" w:cs="Times New Roman"/>
                <w:sz w:val="18"/>
                <w:szCs w:val="18"/>
              </w:rPr>
              <w:t xml:space="preserve">   </w:t>
            </w:r>
            <w:r w:rsidR="007E6046">
              <w:rPr>
                <w:rFonts w:ascii="Times New Roman" w:hAnsi="Times New Roman" w:cs="Times New Roman"/>
                <w:sz w:val="18"/>
                <w:szCs w:val="18"/>
              </w:rPr>
              <w:t>SE=.0026</w:t>
            </w:r>
          </w:p>
          <w:p w:rsidR="00394DAA" w:rsidRPr="007C5194" w:rsidRDefault="00394DAA" w:rsidP="00460AF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94DAA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320" w:dyaOrig="320">
                <v:shape id="_x0000_i1089" type="#_x0000_t75" style="width:15.6pt;height:15.6pt" o:ole="">
                  <v:imagedata r:id="rId132" o:title=""/>
                </v:shape>
                <o:OLEObject Type="Embed" ProgID="Equation.DSMT4" ShapeID="_x0000_i1089" DrawAspect="Content" ObjectID="_1474117383" r:id="rId133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=50.90 </w:t>
            </w:r>
            <w:r w:rsidR="00460AF9">
              <w:rPr>
                <w:rFonts w:ascii="Times New Roman" w:hAnsi="Times New Roman" w:cs="Times New Roman"/>
                <w:sz w:val="18"/>
                <w:szCs w:val="18"/>
              </w:rPr>
              <w:t xml:space="preserve"> 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SE=.87</w:t>
            </w:r>
          </w:p>
        </w:tc>
        <w:tc>
          <w:tcPr>
            <w:tcW w:w="990" w:type="dxa"/>
          </w:tcPr>
          <w:p w:rsidR="00A91E80" w:rsidRPr="007C5194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06.8</w:t>
            </w:r>
          </w:p>
        </w:tc>
        <w:tc>
          <w:tcPr>
            <w:tcW w:w="810" w:type="dxa"/>
          </w:tcPr>
          <w:p w:rsidR="00A91E80" w:rsidRPr="00FE0F1A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34.8</w:t>
            </w:r>
          </w:p>
        </w:tc>
      </w:tr>
      <w:tr w:rsidR="00A91E80" w:rsidRPr="007C5194" w:rsidTr="005A43B7">
        <w:trPr>
          <w:trHeight w:val="592"/>
        </w:trPr>
        <w:tc>
          <w:tcPr>
            <w:tcW w:w="378" w:type="dxa"/>
          </w:tcPr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q</w:t>
            </w:r>
          </w:p>
        </w:tc>
        <w:tc>
          <w:tcPr>
            <w:tcW w:w="1080" w:type="dxa"/>
          </w:tcPr>
          <w:p w:rsidR="00A91E80" w:rsidRPr="007C5194" w:rsidRDefault="00AE5BD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4</w:t>
            </w:r>
          </w:p>
        </w:tc>
        <w:tc>
          <w:tcPr>
            <w:tcW w:w="1170" w:type="dxa"/>
          </w:tcPr>
          <w:p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</w:p>
          <w:p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3</w:t>
            </w:r>
          </w:p>
          <w:p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4</w:t>
            </w:r>
          </w:p>
          <w:p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b</w:t>
            </w:r>
          </w:p>
          <w:p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g</w:t>
            </w:r>
          </w:p>
          <w:p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  <w:p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TV</w:t>
            </w:r>
          </w:p>
          <w:p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C_G</w:t>
            </w:r>
          </w:p>
          <w:p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type_iso</w:t>
            </w:r>
          </w:p>
          <w:p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rur</w:t>
            </w:r>
          </w:p>
          <w:p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sub</w:t>
            </w:r>
          </w:p>
          <w:p w:rsidR="00A91E80" w:rsidRPr="007C5194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urb</w:t>
            </w:r>
          </w:p>
        </w:tc>
        <w:tc>
          <w:tcPr>
            <w:tcW w:w="990" w:type="dxa"/>
          </w:tcPr>
          <w:p w:rsidR="00A91E80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15.02</w:t>
            </w:r>
          </w:p>
          <w:p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</w:p>
          <w:p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92</w:t>
            </w:r>
          </w:p>
          <w:p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20</w:t>
            </w:r>
          </w:p>
          <w:p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90</w:t>
            </w:r>
          </w:p>
          <w:p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09</w:t>
            </w:r>
          </w:p>
          <w:p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28</w:t>
            </w:r>
          </w:p>
          <w:p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4.13</w:t>
            </w:r>
          </w:p>
          <w:p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08</w:t>
            </w:r>
          </w:p>
          <w:p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3</w:t>
            </w:r>
          </w:p>
          <w:p w:rsidR="00D56CEB" w:rsidRPr="007C5194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10" w:type="dxa"/>
          </w:tcPr>
          <w:p w:rsidR="00A91E80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5.81</w:t>
            </w:r>
          </w:p>
          <w:p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1</w:t>
            </w:r>
          </w:p>
          <w:p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20</w:t>
            </w:r>
          </w:p>
          <w:p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  <w:p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2.00</w:t>
            </w:r>
          </w:p>
          <w:p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1</w:t>
            </w:r>
          </w:p>
          <w:p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40</w:t>
            </w:r>
          </w:p>
          <w:p w:rsidR="001908C8" w:rsidRPr="007C5194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3150" w:type="dxa"/>
            <w:gridSpan w:val="4"/>
          </w:tcPr>
          <w:p w:rsidR="00B07EE2" w:rsidRDefault="00B07EE2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91E8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80">
                <v:shape id="_x0000_i1090" type="#_x0000_t75" style="width:15.6pt;height:19pt" o:ole="">
                  <v:imagedata r:id="rId126" o:title=""/>
                </v:shape>
                <o:OLEObject Type="Embed" ProgID="Equation.DSMT4" ShapeID="_x0000_i1090" DrawAspect="Content" ObjectID="_1474117384" r:id="rId134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3.69   SE=1.50</w:t>
            </w:r>
          </w:p>
          <w:p w:rsidR="001A2591" w:rsidRDefault="001A259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A2591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60">
                <v:shape id="_x0000_i1091" type="#_x0000_t75" style="width:15.6pt;height:18.35pt" o:ole="">
                  <v:imagedata r:id="rId135" o:title=""/>
                </v:shape>
                <o:OLEObject Type="Embed" ProgID="Equation.DSMT4" ShapeID="_x0000_i1091" DrawAspect="Content" ObjectID="_1474117385" r:id="rId136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-.31   SE=.37</w:t>
            </w:r>
          </w:p>
          <w:p w:rsidR="00563FEA" w:rsidRDefault="00563FE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63FEA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40" w:dyaOrig="380">
                <v:shape id="_x0000_i1092" type="#_x0000_t75" style="width:17pt;height:19pt" o:ole="">
                  <v:imagedata r:id="rId137" o:title=""/>
                </v:shape>
                <o:OLEObject Type="Embed" ProgID="Equation.DSMT4" ShapeID="_x0000_i1092" DrawAspect="Content" ObjectID="_1474117386" r:id="rId138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.17   SE=.11</w:t>
            </w:r>
          </w:p>
          <w:p w:rsidR="00A91E80" w:rsidRPr="007C5194" w:rsidRDefault="0070682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94DAA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320" w:dyaOrig="320">
                <v:shape id="_x0000_i1093" type="#_x0000_t75" style="width:15.6pt;height:15.6pt" o:ole="">
                  <v:imagedata r:id="rId132" o:title=""/>
                </v:shape>
                <o:OLEObject Type="Embed" ProgID="Equation.DSMT4" ShapeID="_x0000_i1093" DrawAspect="Content" ObjectID="_1474117387" r:id="rId139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51.43   SE=.88</w:t>
            </w:r>
            <w:r w:rsidR="00B07EE2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</w:p>
        </w:tc>
        <w:tc>
          <w:tcPr>
            <w:tcW w:w="990" w:type="dxa"/>
          </w:tcPr>
          <w:p w:rsidR="00A91E80" w:rsidRPr="007C5194" w:rsidRDefault="0041164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34.1</w:t>
            </w:r>
          </w:p>
        </w:tc>
        <w:tc>
          <w:tcPr>
            <w:tcW w:w="810" w:type="dxa"/>
          </w:tcPr>
          <w:p w:rsidR="00A91E80" w:rsidRPr="00FE0F1A" w:rsidRDefault="0041164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62.1</w:t>
            </w:r>
          </w:p>
        </w:tc>
      </w:tr>
      <w:tr w:rsidR="00A91E80" w:rsidRPr="007C5194" w:rsidTr="005A43B7">
        <w:trPr>
          <w:trHeight w:val="592"/>
        </w:trPr>
        <w:tc>
          <w:tcPr>
            <w:tcW w:w="378" w:type="dxa"/>
          </w:tcPr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r</w:t>
            </w:r>
          </w:p>
        </w:tc>
        <w:tc>
          <w:tcPr>
            <w:tcW w:w="1080" w:type="dxa"/>
          </w:tcPr>
          <w:p w:rsidR="00A91E80" w:rsidRPr="007C5194" w:rsidRDefault="007C463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4</w:t>
            </w:r>
          </w:p>
        </w:tc>
        <w:tc>
          <w:tcPr>
            <w:tcW w:w="1170" w:type="dxa"/>
          </w:tcPr>
          <w:p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</w:p>
          <w:p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3</w:t>
            </w:r>
          </w:p>
          <w:p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4</w:t>
            </w:r>
          </w:p>
          <w:p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b</w:t>
            </w:r>
          </w:p>
          <w:p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g</w:t>
            </w:r>
          </w:p>
          <w:p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  <w:p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TV</w:t>
            </w:r>
          </w:p>
          <w:p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C_G</w:t>
            </w:r>
          </w:p>
          <w:p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iso</w:t>
            </w:r>
          </w:p>
          <w:p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rur</w:t>
            </w:r>
          </w:p>
          <w:p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sub</w:t>
            </w:r>
          </w:p>
          <w:p w:rsidR="00A91E80" w:rsidRPr="007C519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urb</w:t>
            </w:r>
          </w:p>
        </w:tc>
        <w:tc>
          <w:tcPr>
            <w:tcW w:w="990" w:type="dxa"/>
          </w:tcPr>
          <w:p w:rsidR="00A91E80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5.56</w:t>
            </w:r>
          </w:p>
          <w:p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</w:p>
          <w:p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93</w:t>
            </w:r>
          </w:p>
          <w:p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21</w:t>
            </w:r>
          </w:p>
          <w:p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89</w:t>
            </w:r>
          </w:p>
          <w:p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09</w:t>
            </w:r>
          </w:p>
          <w:p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28</w:t>
            </w:r>
          </w:p>
          <w:p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.30</w:t>
            </w:r>
          </w:p>
          <w:p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13</w:t>
            </w:r>
          </w:p>
          <w:p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3</w:t>
            </w:r>
          </w:p>
          <w:p w:rsidR="00BE4C2A" w:rsidRPr="007C5194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10" w:type="dxa"/>
          </w:tcPr>
          <w:p w:rsidR="00A91E80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5.82</w:t>
            </w:r>
          </w:p>
          <w:p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1</w:t>
            </w:r>
          </w:p>
          <w:p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20</w:t>
            </w:r>
          </w:p>
          <w:p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  <w:p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7</w:t>
            </w:r>
          </w:p>
          <w:p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.04</w:t>
            </w:r>
          </w:p>
          <w:p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1</w:t>
            </w:r>
          </w:p>
          <w:p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40</w:t>
            </w:r>
          </w:p>
          <w:p w:rsidR="00F04246" w:rsidRPr="007C5194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  <w:r w:rsidR="00402761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</w:p>
        </w:tc>
        <w:tc>
          <w:tcPr>
            <w:tcW w:w="3150" w:type="dxa"/>
            <w:gridSpan w:val="4"/>
          </w:tcPr>
          <w:p w:rsidR="00A91E80" w:rsidRDefault="008D328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91E8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80">
                <v:shape id="_x0000_i1094" type="#_x0000_t75" style="width:15.6pt;height:19pt" o:ole="">
                  <v:imagedata r:id="rId126" o:title=""/>
                </v:shape>
                <o:OLEObject Type="Embed" ProgID="Equation.DSMT4" ShapeID="_x0000_i1094" DrawAspect="Content" ObjectID="_1474117388" r:id="rId140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4.06   SE=1.01</w:t>
            </w:r>
          </w:p>
          <w:p w:rsidR="008D3284" w:rsidRDefault="008D328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8D3284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60">
                <v:shape id="_x0000_i1095" type="#_x0000_t75" style="width:15.6pt;height:18.35pt" o:ole="">
                  <v:imagedata r:id="rId141" o:title=""/>
                </v:shape>
                <o:OLEObject Type="Embed" ProgID="Equation.DSMT4" ShapeID="_x0000_i1095" DrawAspect="Content" ObjectID="_1474117389" r:id="rId142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-.19   SE=.27</w:t>
            </w:r>
          </w:p>
          <w:p w:rsidR="008D3284" w:rsidRDefault="008D3284" w:rsidP="008D328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8D3284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80">
                <v:shape id="_x0000_i1096" type="#_x0000_t75" style="width:15.6pt;height:19pt" o:ole="">
                  <v:imagedata r:id="rId143" o:title=""/>
                </v:shape>
                <o:OLEObject Type="Embed" ProgID="Equation.DSMT4" ShapeID="_x0000_i1096" DrawAspect="Content" ObjectID="_1474117390" r:id="rId144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.02   SE=.10</w:t>
            </w:r>
          </w:p>
          <w:p w:rsidR="008D3284" w:rsidRPr="007C5194" w:rsidRDefault="00974EE7" w:rsidP="008D328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94DAA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320" w:dyaOrig="320">
                <v:shape id="_x0000_i1097" type="#_x0000_t75" style="width:15.6pt;height:15.6pt" o:ole="">
                  <v:imagedata r:id="rId132" o:title=""/>
                </v:shape>
                <o:OLEObject Type="Embed" ProgID="Equation.DSMT4" ShapeID="_x0000_i1097" DrawAspect="Content" ObjectID="_1474117391" r:id="rId145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51.64   SE=.88</w:t>
            </w:r>
          </w:p>
        </w:tc>
        <w:tc>
          <w:tcPr>
            <w:tcW w:w="990" w:type="dxa"/>
          </w:tcPr>
          <w:p w:rsidR="00A91E80" w:rsidRPr="007C5194" w:rsidRDefault="0084214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37.7</w:t>
            </w:r>
          </w:p>
        </w:tc>
        <w:tc>
          <w:tcPr>
            <w:tcW w:w="810" w:type="dxa"/>
          </w:tcPr>
          <w:p w:rsidR="00A91E80" w:rsidRPr="00FE0F1A" w:rsidRDefault="0084214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65.7</w:t>
            </w:r>
          </w:p>
        </w:tc>
      </w:tr>
      <w:tr w:rsidR="00A91E80" w:rsidRPr="007C5194" w:rsidTr="005A43B7">
        <w:trPr>
          <w:trHeight w:val="592"/>
        </w:trPr>
        <w:tc>
          <w:tcPr>
            <w:tcW w:w="378" w:type="dxa"/>
          </w:tcPr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s</w:t>
            </w:r>
          </w:p>
        </w:tc>
        <w:tc>
          <w:tcPr>
            <w:tcW w:w="1080" w:type="dxa"/>
          </w:tcPr>
          <w:p w:rsidR="00A91E80" w:rsidRPr="007C5194" w:rsidRDefault="002E11E7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8</w:t>
            </w:r>
          </w:p>
        </w:tc>
        <w:tc>
          <w:tcPr>
            <w:tcW w:w="1170" w:type="dxa"/>
          </w:tcPr>
          <w:p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</w:p>
          <w:p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3</w:t>
            </w:r>
          </w:p>
          <w:p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4</w:t>
            </w:r>
          </w:p>
          <w:p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b</w:t>
            </w:r>
          </w:p>
          <w:p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g</w:t>
            </w:r>
          </w:p>
          <w:p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  <w:p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TV</w:t>
            </w:r>
          </w:p>
          <w:p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C_G</w:t>
            </w:r>
          </w:p>
          <w:p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iso</w:t>
            </w:r>
          </w:p>
          <w:p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rur</w:t>
            </w:r>
          </w:p>
          <w:p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sub</w:t>
            </w:r>
          </w:p>
          <w:p w:rsidR="00A91E8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urb</w:t>
            </w:r>
          </w:p>
          <w:p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*grpM</w:t>
            </w:r>
          </w:p>
          <w:p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*iso</w:t>
            </w:r>
          </w:p>
          <w:p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*rur</w:t>
            </w:r>
          </w:p>
          <w:p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*sub</w:t>
            </w:r>
          </w:p>
          <w:p w:rsidR="0028063B" w:rsidRPr="007C5194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*urb</w:t>
            </w:r>
          </w:p>
        </w:tc>
        <w:tc>
          <w:tcPr>
            <w:tcW w:w="990" w:type="dxa"/>
          </w:tcPr>
          <w:p w:rsidR="00A91E8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5.86</w:t>
            </w:r>
          </w:p>
          <w:p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3.30</w:t>
            </w:r>
          </w:p>
          <w:p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28</w:t>
            </w:r>
          </w:p>
          <w:p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87</w:t>
            </w:r>
          </w:p>
          <w:p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09</w:t>
            </w:r>
          </w:p>
          <w:p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26</w:t>
            </w:r>
          </w:p>
          <w:p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89</w:t>
            </w:r>
          </w:p>
          <w:p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.33</w:t>
            </w:r>
          </w:p>
          <w:p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08</w:t>
            </w:r>
          </w:p>
          <w:p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02</w:t>
            </w:r>
          </w:p>
          <w:p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0</w:t>
            </w:r>
          </w:p>
          <w:p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6</w:t>
            </w:r>
          </w:p>
          <w:p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3</w:t>
            </w:r>
          </w:p>
          <w:p w:rsidR="00A83D9C" w:rsidRPr="007C5194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10" w:type="dxa"/>
          </w:tcPr>
          <w:p w:rsidR="00A91E80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5.86</w:t>
            </w:r>
          </w:p>
          <w:p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35</w:t>
            </w:r>
          </w:p>
          <w:p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9</w:t>
            </w:r>
          </w:p>
          <w:p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7</w:t>
            </w:r>
          </w:p>
          <w:p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  <w:p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.05</w:t>
            </w:r>
          </w:p>
          <w:p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1</w:t>
            </w:r>
          </w:p>
          <w:p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40</w:t>
            </w:r>
          </w:p>
          <w:p w:rsidR="00605EC9" w:rsidRDefault="007A40A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7A40AE" w:rsidRDefault="007A40AE" w:rsidP="007A40A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024</w:t>
            </w:r>
          </w:p>
          <w:p w:rsidR="007A40AE" w:rsidRDefault="007A40AE" w:rsidP="007A40A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1</w:t>
            </w:r>
          </w:p>
          <w:p w:rsidR="007A40AE" w:rsidRDefault="007A40AE" w:rsidP="007A40A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3</w:t>
            </w:r>
          </w:p>
          <w:p w:rsidR="007A40AE" w:rsidRDefault="007A40AE" w:rsidP="007A40A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2</w:t>
            </w:r>
          </w:p>
          <w:p w:rsidR="007A40AE" w:rsidRPr="007C5194" w:rsidRDefault="007A40AE" w:rsidP="007A40A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3150" w:type="dxa"/>
            <w:gridSpan w:val="4"/>
          </w:tcPr>
          <w:p w:rsidR="00F51172" w:rsidRDefault="00F51172" w:rsidP="00F5117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91E8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80">
                <v:shape id="_x0000_i1098" type="#_x0000_t75" style="width:15.6pt;height:19pt" o:ole="">
                  <v:imagedata r:id="rId126" o:title=""/>
                </v:shape>
                <o:OLEObject Type="Embed" ProgID="Equation.DSMT4" ShapeID="_x0000_i1098" DrawAspect="Content" ObjectID="_1474117392" r:id="rId146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3.40   SE=.55</w:t>
            </w:r>
          </w:p>
          <w:p w:rsidR="00F51172" w:rsidRDefault="00F51172" w:rsidP="00F5117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8F55CF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00" w:dyaOrig="360">
                <v:shape id="_x0000_i1099" type="#_x0000_t75" style="width:14.95pt;height:18.35pt" o:ole="">
                  <v:imagedata r:id="rId128" o:title=""/>
                </v:shape>
                <o:OLEObject Type="Embed" ProgID="Equation.DSMT4" ShapeID="_x0000_i1099" DrawAspect="Content" ObjectID="_1474117393" r:id="rId147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.04   SE=.02</w:t>
            </w:r>
          </w:p>
          <w:p w:rsidR="00F51172" w:rsidRDefault="00F51172" w:rsidP="00F5117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0587B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00" w:dyaOrig="380">
                <v:shape id="_x0000_i1100" type="#_x0000_t75" style="width:14.95pt;height:19pt" o:ole="">
                  <v:imagedata r:id="rId130" o:title=""/>
                </v:shape>
                <o:OLEObject Type="Embed" ProgID="Equation.DSMT4" ShapeID="_x0000_i1100" DrawAspect="Content" ObjectID="_1474117394" r:id="rId148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.0022   SE=.0017</w:t>
            </w:r>
          </w:p>
          <w:p w:rsidR="00A91E80" w:rsidRPr="007C5194" w:rsidRDefault="00F51172" w:rsidP="00F5117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94DAA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320" w:dyaOrig="320">
                <v:shape id="_x0000_i1101" type="#_x0000_t75" style="width:15.6pt;height:15.6pt" o:ole="">
                  <v:imagedata r:id="rId132" o:title=""/>
                </v:shape>
                <o:OLEObject Type="Embed" ProgID="Equation.DSMT4" ShapeID="_x0000_i1101" DrawAspect="Content" ObjectID="_1474117395" r:id="rId149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50.90   SE=.87</w:t>
            </w:r>
          </w:p>
        </w:tc>
        <w:tc>
          <w:tcPr>
            <w:tcW w:w="990" w:type="dxa"/>
          </w:tcPr>
          <w:p w:rsidR="00A91E80" w:rsidRPr="007C5194" w:rsidRDefault="005B1F6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255.4</w:t>
            </w:r>
          </w:p>
        </w:tc>
        <w:tc>
          <w:tcPr>
            <w:tcW w:w="810" w:type="dxa"/>
          </w:tcPr>
          <w:p w:rsidR="00A91E80" w:rsidRPr="00FE0F1A" w:rsidRDefault="005B1F6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291.4</w:t>
            </w:r>
          </w:p>
        </w:tc>
      </w:tr>
    </w:tbl>
    <w:p w:rsidR="00C6390F" w:rsidRDefault="00C6390F" w:rsidP="00D142BC">
      <w:pPr>
        <w:pStyle w:val="ListParagraph"/>
        <w:rPr>
          <w:b/>
          <w:sz w:val="24"/>
          <w:szCs w:val="24"/>
        </w:rPr>
      </w:pPr>
    </w:p>
    <w:p w:rsidR="004E6C4A" w:rsidRDefault="004E6C4A">
      <w:pPr>
        <w:rPr>
          <w:b/>
          <w:sz w:val="24"/>
          <w:szCs w:val="24"/>
        </w:rPr>
      </w:pPr>
    </w:p>
    <w:p w:rsidR="002E3D8B" w:rsidRPr="00101479" w:rsidRDefault="004E6C4A" w:rsidP="004E6C4A">
      <w:pPr>
        <w:pStyle w:val="ListParagraph"/>
        <w:numPr>
          <w:ilvl w:val="0"/>
          <w:numId w:val="1"/>
        </w:numPr>
      </w:pPr>
      <w:r w:rsidRPr="004E6C4A">
        <w:rPr>
          <w:b/>
        </w:rPr>
        <w:br w:type="page"/>
      </w:r>
      <w:r w:rsidRPr="00101479">
        <w:lastRenderedPageBreak/>
        <w:t>It appears that we ne</w:t>
      </w:r>
      <w:r w:rsidR="00D433D9" w:rsidRPr="00101479">
        <w:t>ed a random s</w:t>
      </w:r>
      <w:r w:rsidR="002F476F" w:rsidRPr="00101479">
        <w:t xml:space="preserve">lop e for grpCmath, because </w:t>
      </w:r>
      <w:r w:rsidR="0015490B" w:rsidRPr="00101479">
        <w:t xml:space="preserve">it seems that </w:t>
      </w:r>
      <w:r w:rsidR="0015490B" w:rsidRPr="00101479">
        <w:rPr>
          <w:position w:val="-12"/>
        </w:rPr>
        <w:object w:dxaOrig="300" w:dyaOrig="380">
          <v:shape id="_x0000_i1102" type="#_x0000_t75" style="width:14.95pt;height:19pt" o:ole="">
            <v:imagedata r:id="rId150" o:title=""/>
          </v:shape>
          <o:OLEObject Type="Embed" ProgID="Equation.DSMT4" ShapeID="_x0000_i1102" DrawAspect="Content" ObjectID="_1474117396" r:id="rId151"/>
        </w:object>
      </w:r>
      <w:r w:rsidR="00061BA4" w:rsidRPr="00101479">
        <w:t xml:space="preserve"> is rather large (.0091) relative to its standard error (.0026)</w:t>
      </w:r>
      <w:r w:rsidR="002F476F" w:rsidRPr="00101479">
        <w:t xml:space="preserve">. However, </w:t>
      </w:r>
      <w:r w:rsidR="002F476F" w:rsidRPr="00101479">
        <w:rPr>
          <w:position w:val="-12"/>
        </w:rPr>
        <w:object w:dxaOrig="340" w:dyaOrig="380">
          <v:shape id="_x0000_i1103" type="#_x0000_t75" style="width:17pt;height:19pt" o:ole="">
            <v:imagedata r:id="rId152" o:title=""/>
          </v:shape>
          <o:OLEObject Type="Embed" ProgID="Equation.DSMT4" ShapeID="_x0000_i1103" DrawAspect="Content" ObjectID="_1474117397" r:id="rId153"/>
        </w:object>
      </w:r>
      <w:r w:rsidR="0062467F" w:rsidRPr="00101479">
        <w:t xml:space="preserve">(.1677) </w:t>
      </w:r>
      <w:r w:rsidR="002F476F" w:rsidRPr="00101479">
        <w:t xml:space="preserve">and </w:t>
      </w:r>
      <w:r w:rsidR="002F476F" w:rsidRPr="00101479">
        <w:rPr>
          <w:position w:val="-12"/>
        </w:rPr>
        <w:object w:dxaOrig="320" w:dyaOrig="380">
          <v:shape id="_x0000_i1104" type="#_x0000_t75" style="width:16.3pt;height:19pt" o:ole="">
            <v:imagedata r:id="rId154" o:title=""/>
          </v:shape>
          <o:OLEObject Type="Embed" ProgID="Equation.DSMT4" ShapeID="_x0000_i1104" DrawAspect="Content" ObjectID="_1474117398" r:id="rId155"/>
        </w:object>
      </w:r>
      <w:r w:rsidR="002F476F" w:rsidRPr="00101479">
        <w:t xml:space="preserve"> </w:t>
      </w:r>
      <w:r w:rsidR="0062467F" w:rsidRPr="00101479">
        <w:t xml:space="preserve">(.0179) </w:t>
      </w:r>
      <w:r w:rsidR="002F476F" w:rsidRPr="00101479">
        <w:t xml:space="preserve">are rather smaller relative to their standard errors </w:t>
      </w:r>
      <w:r w:rsidR="0062467F" w:rsidRPr="00101479">
        <w:t>(.1102 and .0973</w:t>
      </w:r>
      <w:r w:rsidR="003172A3" w:rsidRPr="00101479">
        <w:t xml:space="preserve"> </w:t>
      </w:r>
      <w:r w:rsidR="002F476F" w:rsidRPr="00101479">
        <w:t>respectively</w:t>
      </w:r>
      <w:r w:rsidR="007D4F54" w:rsidRPr="00101479">
        <w:t>)</w:t>
      </w:r>
      <w:r w:rsidR="002F476F" w:rsidRPr="00101479">
        <w:t xml:space="preserve">. </w:t>
      </w:r>
    </w:p>
    <w:p w:rsidR="005A43B7" w:rsidRPr="00101479" w:rsidRDefault="002E3D8B" w:rsidP="002E3D8B">
      <w:pPr>
        <w:pStyle w:val="ListParagraph"/>
      </w:pPr>
      <w:r w:rsidRPr="00101479">
        <w:t>Furthermore, the model with a random slope for grpCmath has the smallest AIC (48334.8) among all 3 models, which means the model with a random slope for grpCmath fits the best.</w:t>
      </w:r>
    </w:p>
    <w:p w:rsidR="005D6D14" w:rsidRDefault="005D6D14" w:rsidP="002E3D8B">
      <w:pPr>
        <w:pStyle w:val="ListParagraph"/>
        <w:rPr>
          <w:sz w:val="24"/>
          <w:szCs w:val="24"/>
        </w:rPr>
      </w:pPr>
    </w:p>
    <w:p w:rsidR="00C75F0D" w:rsidRPr="00101479" w:rsidRDefault="00405B36" w:rsidP="00FE76A3">
      <w:pPr>
        <w:pStyle w:val="ListParagraph"/>
        <w:numPr>
          <w:ilvl w:val="0"/>
          <w:numId w:val="1"/>
        </w:numPr>
      </w:pPr>
      <w:r w:rsidRPr="00101479">
        <w:t>G</w:t>
      </w:r>
      <w:r w:rsidR="00FE76A3" w:rsidRPr="00101479">
        <w:t xml:space="preserve">rpMmath helps predict the random slope for grpCmath, because in model </w:t>
      </w:r>
      <w:r w:rsidR="00B029C2" w:rsidRPr="00101479">
        <w:t>(s) and model (t), the cross-level interactions between grpCmath and grpMmath are both significant (p-values&lt;.0001</w:t>
      </w:r>
      <w:r w:rsidR="009E2F8B" w:rsidRPr="00101479">
        <w:t>), while none of the interactions between grpCmath and type of community and the interactions between grpCmath and shortages is significant.</w:t>
      </w:r>
    </w:p>
    <w:p w:rsidR="00030C65" w:rsidRPr="00101479" w:rsidRDefault="00670BCB" w:rsidP="00FE76A3">
      <w:pPr>
        <w:pStyle w:val="ListParagraph"/>
        <w:numPr>
          <w:ilvl w:val="0"/>
          <w:numId w:val="1"/>
        </w:numPr>
      </w:pPr>
      <w:r>
        <w:t xml:space="preserve">After fitting the original “my favorite” model, the fixed effect of suburban is not significant (p-value=.93), so I recoded the variable “type_community”, where </w:t>
      </w:r>
      <w:r w:rsidR="00285B7C" w:rsidRPr="00285B7C">
        <w:rPr>
          <w:position w:val="-14"/>
        </w:rPr>
        <w:object w:dxaOrig="1180" w:dyaOrig="380">
          <v:shape id="_x0000_i1111" type="#_x0000_t75" style="width:59.1pt;height:19pt" o:ole="">
            <v:imagedata r:id="rId156" o:title=""/>
          </v:shape>
          <o:OLEObject Type="Embed" ProgID="Equation.DSMT4" ShapeID="_x0000_i1111" DrawAspect="Content" ObjectID="_1474117399" r:id="rId157"/>
        </w:object>
      </w:r>
      <w:r w:rsidR="00285B7C">
        <w:t xml:space="preserve">=1 if isolated, and =0 if not; </w:t>
      </w:r>
      <w:r w:rsidR="00285B7C" w:rsidRPr="00285B7C">
        <w:rPr>
          <w:position w:val="-14"/>
        </w:rPr>
        <w:object w:dxaOrig="900" w:dyaOrig="380">
          <v:shape id="_x0000_i1112" type="#_x0000_t75" style="width:44.85pt;height:19pt" o:ole="">
            <v:imagedata r:id="rId158" o:title=""/>
          </v:shape>
          <o:OLEObject Type="Embed" ProgID="Equation.DSMT4" ShapeID="_x0000_i1112" DrawAspect="Content" ObjectID="_1474117400" r:id="rId159"/>
        </w:object>
      </w:r>
      <w:r w:rsidR="00285B7C">
        <w:t xml:space="preserve">=1 if rural and =0 if not. If the school is either suburban or urban, then </w:t>
      </w:r>
      <w:r w:rsidR="00285B7C" w:rsidRPr="00285B7C">
        <w:rPr>
          <w:position w:val="-14"/>
        </w:rPr>
        <w:object w:dxaOrig="1180" w:dyaOrig="380">
          <v:shape id="_x0000_i1113" type="#_x0000_t75" style="width:59.1pt;height:19pt" o:ole="">
            <v:imagedata r:id="rId156" o:title=""/>
          </v:shape>
          <o:OLEObject Type="Embed" ProgID="Equation.DSMT4" ShapeID="_x0000_i1113" DrawAspect="Content" ObjectID="_1474117401" r:id="rId160"/>
        </w:object>
      </w:r>
      <w:r w:rsidR="00285B7C">
        <w:t>=</w:t>
      </w:r>
      <w:r w:rsidR="00285B7C" w:rsidRPr="00285B7C">
        <w:rPr>
          <w:position w:val="-14"/>
        </w:rPr>
        <w:object w:dxaOrig="900" w:dyaOrig="380">
          <v:shape id="_x0000_i1114" type="#_x0000_t75" style="width:44.85pt;height:19pt" o:ole="">
            <v:imagedata r:id="rId158" o:title=""/>
          </v:shape>
          <o:OLEObject Type="Embed" ProgID="Equation.DSMT4" ShapeID="_x0000_i1114" DrawAspect="Content" ObjectID="_1474117402" r:id="rId161"/>
        </w:object>
      </w:r>
      <w:r w:rsidR="00285B7C">
        <w:t>=</w:t>
      </w:r>
      <w:r w:rsidR="00285B7C">
        <w:t>0.</w:t>
      </w:r>
    </w:p>
    <w:p w:rsidR="00EE72E6" w:rsidRDefault="00EE72E6" w:rsidP="004558A3">
      <w:pPr>
        <w:pStyle w:val="ListParagraph"/>
        <w:rPr>
          <w:b/>
        </w:rPr>
      </w:pPr>
    </w:p>
    <w:p w:rsidR="004558A3" w:rsidRPr="00101479" w:rsidRDefault="007A79EE" w:rsidP="004558A3">
      <w:pPr>
        <w:pStyle w:val="ListParagraph"/>
        <w:rPr>
          <w:b/>
        </w:rPr>
      </w:pPr>
      <w:r w:rsidRPr="00101479">
        <w:rPr>
          <w:b/>
        </w:rPr>
        <w:t>HM:</w:t>
      </w:r>
    </w:p>
    <w:p w:rsidR="007A79EE" w:rsidRPr="00101479" w:rsidRDefault="007A79EE" w:rsidP="004558A3">
      <w:pPr>
        <w:pStyle w:val="ListParagraph"/>
        <w:rPr>
          <w:b/>
        </w:rPr>
      </w:pPr>
      <w:r w:rsidRPr="00101479">
        <w:rPr>
          <w:b/>
        </w:rPr>
        <w:t xml:space="preserve">Level 1: </w:t>
      </w:r>
    </w:p>
    <w:p w:rsidR="007A79EE" w:rsidRPr="00101479" w:rsidRDefault="002D4ABA" w:rsidP="004558A3">
      <w:pPr>
        <w:pStyle w:val="ListParagraph"/>
      </w:pPr>
      <w:r w:rsidRPr="002D4ABA">
        <w:rPr>
          <w:position w:val="-32"/>
        </w:rPr>
        <w:object w:dxaOrig="6100" w:dyaOrig="760">
          <v:shape id="_x0000_i1108" type="#_x0000_t75" style="width:305pt;height:38.05pt" o:ole="">
            <v:imagedata r:id="rId162" o:title=""/>
          </v:shape>
          <o:OLEObject Type="Embed" ProgID="Equation.DSMT4" ShapeID="_x0000_i1108" DrawAspect="Content" ObjectID="_1474117403" r:id="rId163"/>
        </w:object>
      </w:r>
    </w:p>
    <w:p w:rsidR="00E117DF" w:rsidRDefault="00E117DF" w:rsidP="004558A3">
      <w:pPr>
        <w:pStyle w:val="ListParagraph"/>
      </w:pPr>
    </w:p>
    <w:p w:rsidR="00F92D72" w:rsidRPr="00101479" w:rsidRDefault="00F92D72" w:rsidP="004558A3">
      <w:pPr>
        <w:pStyle w:val="ListParagraph"/>
      </w:pPr>
      <w:r w:rsidRPr="00101479">
        <w:t xml:space="preserve">Where </w:t>
      </w:r>
      <w:r w:rsidRPr="00101479">
        <w:rPr>
          <w:position w:val="-14"/>
        </w:rPr>
        <w:object w:dxaOrig="1400" w:dyaOrig="400">
          <v:shape id="_x0000_i1105" type="#_x0000_t75" style="width:69.95pt;height:19.7pt" o:ole="">
            <v:imagedata r:id="rId164" o:title=""/>
          </v:shape>
          <o:OLEObject Type="Embed" ProgID="Equation.DSMT4" ShapeID="_x0000_i1105" DrawAspect="Content" ObjectID="_1474117404" r:id="rId165"/>
        </w:object>
      </w:r>
      <w:r w:rsidRPr="00101479">
        <w:t>and are independent.</w:t>
      </w:r>
    </w:p>
    <w:p w:rsidR="003205B4" w:rsidRDefault="003205B4" w:rsidP="004558A3">
      <w:pPr>
        <w:pStyle w:val="ListParagraph"/>
        <w:rPr>
          <w:b/>
        </w:rPr>
      </w:pPr>
    </w:p>
    <w:p w:rsidR="00F92D72" w:rsidRPr="00637FB3" w:rsidRDefault="00101479" w:rsidP="004558A3">
      <w:pPr>
        <w:pStyle w:val="ListParagraph"/>
        <w:rPr>
          <w:b/>
        </w:rPr>
      </w:pPr>
      <w:r w:rsidRPr="00637FB3">
        <w:rPr>
          <w:b/>
        </w:rPr>
        <w:t>Level 2:</w:t>
      </w:r>
    </w:p>
    <w:p w:rsidR="00101479" w:rsidRPr="00637FB3" w:rsidRDefault="00A21460" w:rsidP="004558A3">
      <w:pPr>
        <w:pStyle w:val="ListParagraph"/>
      </w:pPr>
      <w:r w:rsidRPr="00637FB3">
        <w:rPr>
          <w:position w:val="-94"/>
        </w:rPr>
        <w:object w:dxaOrig="6300" w:dyaOrig="1960">
          <v:shape id="_x0000_i1115" type="#_x0000_t75" style="width:315.15pt;height:97.8pt" o:ole="">
            <v:imagedata r:id="rId166" o:title=""/>
          </v:shape>
          <o:OLEObject Type="Embed" ProgID="Equation.DSMT4" ShapeID="_x0000_i1115" DrawAspect="Content" ObjectID="_1474117405" r:id="rId167"/>
        </w:object>
      </w:r>
    </w:p>
    <w:p w:rsidR="003205B4" w:rsidRPr="00637FB3" w:rsidRDefault="003205B4" w:rsidP="004558A3">
      <w:pPr>
        <w:pStyle w:val="ListParagraph"/>
      </w:pPr>
      <w:r w:rsidRPr="00637FB3">
        <w:t xml:space="preserve">Where </w:t>
      </w:r>
      <w:r w:rsidRPr="00637FB3">
        <w:rPr>
          <w:position w:val="-36"/>
        </w:rPr>
        <w:object w:dxaOrig="2680" w:dyaOrig="840">
          <v:shape id="_x0000_i1106" type="#_x0000_t75" style="width:133.8pt;height:42.1pt" o:ole="">
            <v:imagedata r:id="rId168" o:title=""/>
          </v:shape>
          <o:OLEObject Type="Embed" ProgID="Equation.DSMT4" ShapeID="_x0000_i1106" DrawAspect="Content" ObjectID="_1474117406" r:id="rId169"/>
        </w:object>
      </w:r>
      <w:r w:rsidRPr="00637FB3">
        <w:t xml:space="preserve"> i.i.d. and are independent </w:t>
      </w:r>
      <w:r w:rsidR="004A7724" w:rsidRPr="00637FB3">
        <w:t>of</w:t>
      </w:r>
      <w:r w:rsidRPr="00637FB3">
        <w:rPr>
          <w:position w:val="-14"/>
        </w:rPr>
        <w:object w:dxaOrig="300" w:dyaOrig="380">
          <v:shape id="_x0000_i1107" type="#_x0000_t75" style="width:14.95pt;height:19pt" o:ole="">
            <v:imagedata r:id="rId170" o:title=""/>
          </v:shape>
          <o:OLEObject Type="Embed" ProgID="Equation.DSMT4" ShapeID="_x0000_i1107" DrawAspect="Content" ObjectID="_1474117407" r:id="rId171"/>
        </w:object>
      </w:r>
      <w:r w:rsidRPr="00637FB3">
        <w:t>.</w:t>
      </w:r>
    </w:p>
    <w:p w:rsidR="004A7724" w:rsidRPr="00637FB3" w:rsidRDefault="004A7724" w:rsidP="004558A3">
      <w:pPr>
        <w:pStyle w:val="ListParagraph"/>
      </w:pPr>
    </w:p>
    <w:p w:rsidR="004A7724" w:rsidRPr="00637FB3" w:rsidRDefault="004A7724" w:rsidP="004A7724">
      <w:pPr>
        <w:pStyle w:val="ListParagraph"/>
      </w:pPr>
      <w:r w:rsidRPr="00637FB3">
        <w:t>According to the results, the model can be written out as:</w:t>
      </w:r>
    </w:p>
    <w:p w:rsidR="00793E96" w:rsidRPr="00637FB3" w:rsidRDefault="00793E96" w:rsidP="004A7724">
      <w:pPr>
        <w:pStyle w:val="ListParagraph"/>
      </w:pPr>
      <w:r w:rsidRPr="00637FB3">
        <w:rPr>
          <w:position w:val="-14"/>
        </w:rPr>
        <w:object w:dxaOrig="7820" w:dyaOrig="380">
          <v:shape id="_x0000_i1109" type="#_x0000_t75" style="width:391.25pt;height:19pt" o:ole="">
            <v:imagedata r:id="rId172" o:title=""/>
          </v:shape>
          <o:OLEObject Type="Embed" ProgID="Equation.DSMT4" ShapeID="_x0000_i1109" DrawAspect="Content" ObjectID="_1474117408" r:id="rId173"/>
        </w:object>
      </w:r>
    </w:p>
    <w:p w:rsidR="00354AE4" w:rsidRPr="00637FB3" w:rsidRDefault="00354AE4" w:rsidP="00354AE4">
      <w:pPr>
        <w:pStyle w:val="ListParagraph"/>
      </w:pPr>
      <w:r w:rsidRPr="00637FB3">
        <w:t>Where</w:t>
      </w:r>
    </w:p>
    <w:p w:rsidR="00793E96" w:rsidRPr="00637FB3" w:rsidRDefault="00793E96" w:rsidP="004A7724">
      <w:pPr>
        <w:pStyle w:val="ListParagraph"/>
      </w:pPr>
      <w:r w:rsidRPr="00637FB3">
        <w:rPr>
          <w:position w:val="-14"/>
        </w:rPr>
        <w:object w:dxaOrig="6120" w:dyaOrig="380">
          <v:shape id="_x0000_i1110" type="#_x0000_t75" style="width:306.35pt;height:19pt" o:ole="">
            <v:imagedata r:id="rId174" o:title=""/>
          </v:shape>
          <o:OLEObject Type="Embed" ProgID="Equation.DSMT4" ShapeID="_x0000_i1110" DrawAspect="Content" ObjectID="_1474117409" r:id="rId175"/>
        </w:object>
      </w:r>
    </w:p>
    <w:p w:rsidR="00793E96" w:rsidRPr="00637FB3" w:rsidRDefault="00492C01" w:rsidP="004A7724">
      <w:pPr>
        <w:pStyle w:val="ListParagraph"/>
      </w:pPr>
      <w:r w:rsidRPr="00637FB3">
        <w:rPr>
          <w:position w:val="-14"/>
        </w:rPr>
        <w:object w:dxaOrig="2880" w:dyaOrig="380">
          <v:shape id="_x0000_i1116" type="#_x0000_t75" style="width:2in;height:19pt" o:ole="">
            <v:imagedata r:id="rId176" o:title=""/>
          </v:shape>
          <o:OLEObject Type="Embed" ProgID="Equation.DSMT4" ShapeID="_x0000_i1116" DrawAspect="Content" ObjectID="_1474117410" r:id="rId177"/>
        </w:object>
      </w:r>
    </w:p>
    <w:p w:rsidR="00C6390F" w:rsidRDefault="00C10925" w:rsidP="00C10925">
      <w:pPr>
        <w:rPr>
          <w:sz w:val="24"/>
          <w:szCs w:val="24"/>
        </w:rPr>
      </w:pPr>
      <w:r>
        <w:rPr>
          <w:sz w:val="24"/>
          <w:szCs w:val="24"/>
        </w:rPr>
        <w:t>Interpretation:</w:t>
      </w:r>
    </w:p>
    <w:p w:rsidR="00C10925" w:rsidRDefault="00146A92" w:rsidP="00C10925">
      <w:pPr>
        <w:pStyle w:val="ListParagraph"/>
        <w:numPr>
          <w:ilvl w:val="0"/>
          <w:numId w:val="6"/>
        </w:numPr>
        <w:rPr>
          <w:sz w:val="24"/>
          <w:szCs w:val="24"/>
        </w:rPr>
      </w:pPr>
      <w:r>
        <w:rPr>
          <w:sz w:val="24"/>
          <w:szCs w:val="24"/>
        </w:rPr>
        <w:t>Boys who are at 4</w:t>
      </w:r>
      <w:r w:rsidRPr="00146A92">
        <w:rPr>
          <w:sz w:val="24"/>
          <w:szCs w:val="24"/>
          <w:vertAlign w:val="superscript"/>
        </w:rPr>
        <w:t>th</w:t>
      </w:r>
      <w:r>
        <w:rPr>
          <w:sz w:val="24"/>
          <w:szCs w:val="24"/>
        </w:rPr>
        <w:t xml:space="preserve"> grade, spend less time watching TV, have hi</w:t>
      </w:r>
      <w:r w:rsidR="00A963D0">
        <w:rPr>
          <w:sz w:val="24"/>
          <w:szCs w:val="24"/>
        </w:rPr>
        <w:t>gher math scores than peers, come from schools with higher average math scores, and</w:t>
      </w:r>
      <w:r>
        <w:rPr>
          <w:sz w:val="24"/>
          <w:szCs w:val="24"/>
        </w:rPr>
        <w:t xml:space="preserve"> come from schools in isolated locations tend to have the highest science scores.</w:t>
      </w:r>
    </w:p>
    <w:p w:rsidR="00B866B0" w:rsidRDefault="00B866B0" w:rsidP="00B866B0">
      <w:pPr>
        <w:pStyle w:val="ListParagraph"/>
        <w:numPr>
          <w:ilvl w:val="0"/>
          <w:numId w:val="6"/>
        </w:numPr>
        <w:rPr>
          <w:sz w:val="24"/>
          <w:szCs w:val="24"/>
        </w:rPr>
      </w:pPr>
      <w:r>
        <w:rPr>
          <w:sz w:val="24"/>
          <w:szCs w:val="24"/>
        </w:rPr>
        <w:t>4</w:t>
      </w:r>
      <w:r w:rsidRPr="00B866B0">
        <w:rPr>
          <w:sz w:val="24"/>
          <w:szCs w:val="24"/>
          <w:vertAlign w:val="superscript"/>
        </w:rPr>
        <w:t>th</w:t>
      </w:r>
      <w:r>
        <w:rPr>
          <w:sz w:val="24"/>
          <w:szCs w:val="24"/>
        </w:rPr>
        <w:t xml:space="preserve"> grades have science scores that are .88</w:t>
      </w:r>
      <w:r w:rsidR="001741CA">
        <w:rPr>
          <w:sz w:val="24"/>
          <w:szCs w:val="24"/>
        </w:rPr>
        <w:t xml:space="preserve"> points</w:t>
      </w:r>
      <w:r>
        <w:rPr>
          <w:sz w:val="24"/>
          <w:szCs w:val="24"/>
        </w:rPr>
        <w:t xml:space="preserve"> higher than 3</w:t>
      </w:r>
      <w:r w:rsidRPr="00B866B0">
        <w:rPr>
          <w:sz w:val="24"/>
          <w:szCs w:val="24"/>
          <w:vertAlign w:val="superscript"/>
        </w:rPr>
        <w:t>rd</w:t>
      </w:r>
      <w:r>
        <w:rPr>
          <w:sz w:val="24"/>
          <w:szCs w:val="24"/>
        </w:rPr>
        <w:t xml:space="preserve"> grades.</w:t>
      </w:r>
    </w:p>
    <w:p w:rsidR="00B866B0" w:rsidRDefault="00E37DCF" w:rsidP="00B866B0">
      <w:pPr>
        <w:pStyle w:val="ListParagraph"/>
        <w:numPr>
          <w:ilvl w:val="0"/>
          <w:numId w:val="6"/>
        </w:numPr>
        <w:rPr>
          <w:sz w:val="24"/>
          <w:szCs w:val="24"/>
        </w:rPr>
      </w:pPr>
      <w:r>
        <w:rPr>
          <w:sz w:val="24"/>
          <w:szCs w:val="24"/>
        </w:rPr>
        <w:t>Boys have science scores that are 1.21</w:t>
      </w:r>
      <w:r w:rsidR="001741CA">
        <w:rPr>
          <w:sz w:val="24"/>
          <w:szCs w:val="24"/>
        </w:rPr>
        <w:t xml:space="preserve"> points</w:t>
      </w:r>
      <w:r>
        <w:rPr>
          <w:sz w:val="24"/>
          <w:szCs w:val="24"/>
        </w:rPr>
        <w:t xml:space="preserve"> higher than girls.</w:t>
      </w:r>
    </w:p>
    <w:p w:rsidR="001741CA" w:rsidRDefault="001741CA" w:rsidP="00B866B0">
      <w:pPr>
        <w:pStyle w:val="ListParagraph"/>
        <w:numPr>
          <w:ilvl w:val="0"/>
          <w:numId w:val="6"/>
        </w:numPr>
        <w:rPr>
          <w:sz w:val="24"/>
          <w:szCs w:val="24"/>
        </w:rPr>
      </w:pPr>
      <w:r>
        <w:rPr>
          <w:sz w:val="24"/>
          <w:szCs w:val="24"/>
        </w:rPr>
        <w:t>For every hour spent watching TV, science scores tend to be .14 points lower.</w:t>
      </w:r>
    </w:p>
    <w:p w:rsidR="00266D91" w:rsidRDefault="00266D91" w:rsidP="00B866B0">
      <w:pPr>
        <w:pStyle w:val="ListParagraph"/>
        <w:numPr>
          <w:ilvl w:val="0"/>
          <w:numId w:val="6"/>
        </w:numPr>
        <w:rPr>
          <w:sz w:val="24"/>
          <w:szCs w:val="24"/>
        </w:rPr>
      </w:pPr>
      <w:r>
        <w:rPr>
          <w:sz w:val="24"/>
          <w:szCs w:val="24"/>
        </w:rPr>
        <w:t>For schools with average math scores that are 1 point higher, students tend to have science scores that are .9 points higher.</w:t>
      </w:r>
    </w:p>
    <w:p w:rsidR="00266D91" w:rsidRDefault="00807BA5" w:rsidP="00B866B0">
      <w:pPr>
        <w:pStyle w:val="ListParagraph"/>
        <w:numPr>
          <w:ilvl w:val="0"/>
          <w:numId w:val="6"/>
        </w:numPr>
        <w:rPr>
          <w:sz w:val="24"/>
          <w:szCs w:val="24"/>
        </w:rPr>
      </w:pPr>
      <w:r>
        <w:rPr>
          <w:sz w:val="24"/>
          <w:szCs w:val="24"/>
        </w:rPr>
        <w:t xml:space="preserve">Science scores of schools in isolated locations are 4 points higher than </w:t>
      </w:r>
      <w:r w:rsidR="005C2F2D">
        <w:rPr>
          <w:sz w:val="24"/>
          <w:szCs w:val="24"/>
        </w:rPr>
        <w:t>urban and suburban schools.</w:t>
      </w:r>
    </w:p>
    <w:p w:rsidR="005C2F2D" w:rsidRDefault="005C2F2D" w:rsidP="005C2F2D">
      <w:pPr>
        <w:pStyle w:val="ListParagraph"/>
        <w:numPr>
          <w:ilvl w:val="0"/>
          <w:numId w:val="6"/>
        </w:numPr>
        <w:rPr>
          <w:sz w:val="24"/>
          <w:szCs w:val="24"/>
        </w:rPr>
      </w:pPr>
      <w:r>
        <w:rPr>
          <w:sz w:val="24"/>
          <w:szCs w:val="24"/>
        </w:rPr>
        <w:t xml:space="preserve">Science scores of schools </w:t>
      </w:r>
      <w:r>
        <w:rPr>
          <w:sz w:val="24"/>
          <w:szCs w:val="24"/>
        </w:rPr>
        <w:t>in rural</w:t>
      </w:r>
      <w:r>
        <w:rPr>
          <w:sz w:val="24"/>
          <w:szCs w:val="24"/>
        </w:rPr>
        <w:t xml:space="preserve"> loc</w:t>
      </w:r>
      <w:r>
        <w:rPr>
          <w:sz w:val="24"/>
          <w:szCs w:val="24"/>
        </w:rPr>
        <w:t>ations are .98</w:t>
      </w:r>
      <w:r>
        <w:rPr>
          <w:sz w:val="24"/>
          <w:szCs w:val="24"/>
        </w:rPr>
        <w:t xml:space="preserve"> points higher than urban and suburban schools.</w:t>
      </w:r>
    </w:p>
    <w:p w:rsidR="005C2F2D" w:rsidRPr="00B866B0" w:rsidRDefault="003112BF" w:rsidP="00B866B0">
      <w:pPr>
        <w:pStyle w:val="ListParagraph"/>
        <w:numPr>
          <w:ilvl w:val="0"/>
          <w:numId w:val="6"/>
        </w:numPr>
        <w:rPr>
          <w:sz w:val="24"/>
          <w:szCs w:val="24"/>
        </w:rPr>
      </w:pPr>
      <w:r>
        <w:rPr>
          <w:sz w:val="24"/>
          <w:szCs w:val="24"/>
        </w:rPr>
        <w:t>If a student comes from a school with higher average math score, and the student has a math score that is 1 unite higher than that of his or her peers, then the change of the student’s science score would be 3.25. This indicate</w:t>
      </w:r>
      <w:r w:rsidR="002752C8">
        <w:rPr>
          <w:sz w:val="24"/>
          <w:szCs w:val="24"/>
        </w:rPr>
        <w:t>s</w:t>
      </w:r>
      <w:r>
        <w:rPr>
          <w:sz w:val="24"/>
          <w:szCs w:val="24"/>
        </w:rPr>
        <w:t xml:space="preserve"> that the effects of the macro effect (grpMmath) and the micro effect (grpCmath) are heading opposite directions.</w:t>
      </w:r>
      <w:r w:rsidR="009C13AF">
        <w:rPr>
          <w:sz w:val="24"/>
          <w:szCs w:val="24"/>
        </w:rPr>
        <w:t xml:space="preserve"> A s</w:t>
      </w:r>
      <w:bookmarkStart w:id="0" w:name="_GoBack"/>
      <w:bookmarkEnd w:id="0"/>
      <w:r w:rsidR="00E722B4">
        <w:rPr>
          <w:sz w:val="24"/>
          <w:szCs w:val="24"/>
        </w:rPr>
        <w:t>tudent</w:t>
      </w:r>
      <w:r w:rsidR="00DD4CC4">
        <w:rPr>
          <w:sz w:val="24"/>
          <w:szCs w:val="24"/>
        </w:rPr>
        <w:t xml:space="preserve"> who does better than peers in math coming from a school with lower average math score tend to have higher science score.</w:t>
      </w:r>
    </w:p>
    <w:p w:rsidR="00D142BC" w:rsidRPr="00C6390F" w:rsidRDefault="00D142BC" w:rsidP="00C6390F">
      <w:pPr>
        <w:rPr>
          <w:b/>
          <w:sz w:val="24"/>
          <w:szCs w:val="24"/>
        </w:rPr>
      </w:pPr>
    </w:p>
    <w:sectPr w:rsidR="00D142BC" w:rsidRPr="00C6390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7F0397"/>
    <w:multiLevelType w:val="hybridMultilevel"/>
    <w:tmpl w:val="E2A8F0B8"/>
    <w:lvl w:ilvl="0" w:tplc="7284B14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213270"/>
    <w:multiLevelType w:val="hybridMultilevel"/>
    <w:tmpl w:val="D3C49B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1C5170"/>
    <w:multiLevelType w:val="hybridMultilevel"/>
    <w:tmpl w:val="07B04E1A"/>
    <w:lvl w:ilvl="0" w:tplc="D5C6B98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60F70A0"/>
    <w:multiLevelType w:val="hybridMultilevel"/>
    <w:tmpl w:val="F580EE0A"/>
    <w:lvl w:ilvl="0" w:tplc="1AB4EE0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63690A7E"/>
    <w:multiLevelType w:val="hybridMultilevel"/>
    <w:tmpl w:val="673A88EE"/>
    <w:lvl w:ilvl="0" w:tplc="1AB4EE0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62B4F1B"/>
    <w:multiLevelType w:val="hybridMultilevel"/>
    <w:tmpl w:val="F8F20A98"/>
    <w:lvl w:ilvl="0" w:tplc="6D12C1B6">
      <w:start w:val="14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3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00D9"/>
    <w:rsid w:val="00014516"/>
    <w:rsid w:val="00023BB0"/>
    <w:rsid w:val="000266ED"/>
    <w:rsid w:val="00030C65"/>
    <w:rsid w:val="00041083"/>
    <w:rsid w:val="00042041"/>
    <w:rsid w:val="00056BE4"/>
    <w:rsid w:val="00061BA4"/>
    <w:rsid w:val="00084687"/>
    <w:rsid w:val="00095D95"/>
    <w:rsid w:val="000B586D"/>
    <w:rsid w:val="000C7A30"/>
    <w:rsid w:val="000E41A2"/>
    <w:rsid w:val="00101479"/>
    <w:rsid w:val="00132F25"/>
    <w:rsid w:val="00146A92"/>
    <w:rsid w:val="0015490B"/>
    <w:rsid w:val="001665F0"/>
    <w:rsid w:val="001741CA"/>
    <w:rsid w:val="001908C8"/>
    <w:rsid w:val="001A2591"/>
    <w:rsid w:val="001C5ED2"/>
    <w:rsid w:val="002112A1"/>
    <w:rsid w:val="00223C29"/>
    <w:rsid w:val="00266D91"/>
    <w:rsid w:val="002678D5"/>
    <w:rsid w:val="002752C8"/>
    <w:rsid w:val="0028063B"/>
    <w:rsid w:val="00285B7C"/>
    <w:rsid w:val="002D4ABA"/>
    <w:rsid w:val="002E11E7"/>
    <w:rsid w:val="002E3D8B"/>
    <w:rsid w:val="002F476F"/>
    <w:rsid w:val="003043F2"/>
    <w:rsid w:val="003053DE"/>
    <w:rsid w:val="003112BF"/>
    <w:rsid w:val="00315D63"/>
    <w:rsid w:val="003172A3"/>
    <w:rsid w:val="003205B4"/>
    <w:rsid w:val="00321804"/>
    <w:rsid w:val="00326416"/>
    <w:rsid w:val="0034439D"/>
    <w:rsid w:val="00354AE4"/>
    <w:rsid w:val="00373332"/>
    <w:rsid w:val="00394DAA"/>
    <w:rsid w:val="003A0D0E"/>
    <w:rsid w:val="003A72F1"/>
    <w:rsid w:val="003F12DE"/>
    <w:rsid w:val="003F25CC"/>
    <w:rsid w:val="003F2CC6"/>
    <w:rsid w:val="003F38B3"/>
    <w:rsid w:val="00402761"/>
    <w:rsid w:val="00405B36"/>
    <w:rsid w:val="00411645"/>
    <w:rsid w:val="00431278"/>
    <w:rsid w:val="0044311C"/>
    <w:rsid w:val="004460E9"/>
    <w:rsid w:val="004558A3"/>
    <w:rsid w:val="00457A50"/>
    <w:rsid w:val="00460AF9"/>
    <w:rsid w:val="00467AD8"/>
    <w:rsid w:val="00492C01"/>
    <w:rsid w:val="00496D49"/>
    <w:rsid w:val="004A7724"/>
    <w:rsid w:val="004E6C4A"/>
    <w:rsid w:val="005234E0"/>
    <w:rsid w:val="00525D00"/>
    <w:rsid w:val="00554D65"/>
    <w:rsid w:val="005608BD"/>
    <w:rsid w:val="00563FEA"/>
    <w:rsid w:val="005671A4"/>
    <w:rsid w:val="0057780E"/>
    <w:rsid w:val="005800CE"/>
    <w:rsid w:val="005A43B7"/>
    <w:rsid w:val="005B1F61"/>
    <w:rsid w:val="005C2F2D"/>
    <w:rsid w:val="005D6D14"/>
    <w:rsid w:val="005E55F1"/>
    <w:rsid w:val="005F1E95"/>
    <w:rsid w:val="005F606C"/>
    <w:rsid w:val="005F7A52"/>
    <w:rsid w:val="00605EC9"/>
    <w:rsid w:val="00611B60"/>
    <w:rsid w:val="0061731E"/>
    <w:rsid w:val="0062467F"/>
    <w:rsid w:val="00637FB3"/>
    <w:rsid w:val="0064434C"/>
    <w:rsid w:val="00670BCB"/>
    <w:rsid w:val="00686312"/>
    <w:rsid w:val="006B3FCF"/>
    <w:rsid w:val="006F029D"/>
    <w:rsid w:val="0070587B"/>
    <w:rsid w:val="00706824"/>
    <w:rsid w:val="00706B01"/>
    <w:rsid w:val="0071153D"/>
    <w:rsid w:val="00712CE4"/>
    <w:rsid w:val="007506C3"/>
    <w:rsid w:val="007665C6"/>
    <w:rsid w:val="00775E7F"/>
    <w:rsid w:val="007773CC"/>
    <w:rsid w:val="007912EA"/>
    <w:rsid w:val="00793E96"/>
    <w:rsid w:val="00794C32"/>
    <w:rsid w:val="007A40AE"/>
    <w:rsid w:val="007A690D"/>
    <w:rsid w:val="007A79EE"/>
    <w:rsid w:val="007C0270"/>
    <w:rsid w:val="007C4634"/>
    <w:rsid w:val="007C729B"/>
    <w:rsid w:val="007D0BF2"/>
    <w:rsid w:val="007D4F54"/>
    <w:rsid w:val="007E6046"/>
    <w:rsid w:val="007F0F9E"/>
    <w:rsid w:val="00807BA5"/>
    <w:rsid w:val="0084214E"/>
    <w:rsid w:val="0084446C"/>
    <w:rsid w:val="00854F24"/>
    <w:rsid w:val="008666B6"/>
    <w:rsid w:val="008828D3"/>
    <w:rsid w:val="00887BCA"/>
    <w:rsid w:val="00895DE3"/>
    <w:rsid w:val="008A7B07"/>
    <w:rsid w:val="008D3284"/>
    <w:rsid w:val="008D469E"/>
    <w:rsid w:val="008E1C8D"/>
    <w:rsid w:val="008F55CF"/>
    <w:rsid w:val="00903A5C"/>
    <w:rsid w:val="009161FF"/>
    <w:rsid w:val="00951F0A"/>
    <w:rsid w:val="009675E4"/>
    <w:rsid w:val="00974EE7"/>
    <w:rsid w:val="0098793D"/>
    <w:rsid w:val="009C13AF"/>
    <w:rsid w:val="009C5EBC"/>
    <w:rsid w:val="009D0926"/>
    <w:rsid w:val="009E2F8B"/>
    <w:rsid w:val="009F0818"/>
    <w:rsid w:val="009F7756"/>
    <w:rsid w:val="00A00481"/>
    <w:rsid w:val="00A17916"/>
    <w:rsid w:val="00A21460"/>
    <w:rsid w:val="00A23ADE"/>
    <w:rsid w:val="00A40E1B"/>
    <w:rsid w:val="00A57169"/>
    <w:rsid w:val="00A601B4"/>
    <w:rsid w:val="00A6580A"/>
    <w:rsid w:val="00A83D9C"/>
    <w:rsid w:val="00A906CC"/>
    <w:rsid w:val="00A91E80"/>
    <w:rsid w:val="00A963D0"/>
    <w:rsid w:val="00AB1AD7"/>
    <w:rsid w:val="00AB7A0A"/>
    <w:rsid w:val="00AE5BD5"/>
    <w:rsid w:val="00AF67DE"/>
    <w:rsid w:val="00B029C2"/>
    <w:rsid w:val="00B07EE2"/>
    <w:rsid w:val="00B1396C"/>
    <w:rsid w:val="00B34523"/>
    <w:rsid w:val="00B4335F"/>
    <w:rsid w:val="00B4637A"/>
    <w:rsid w:val="00B65075"/>
    <w:rsid w:val="00B83FB0"/>
    <w:rsid w:val="00B8415C"/>
    <w:rsid w:val="00B866B0"/>
    <w:rsid w:val="00BA504B"/>
    <w:rsid w:val="00BA7334"/>
    <w:rsid w:val="00BB3290"/>
    <w:rsid w:val="00BB6E82"/>
    <w:rsid w:val="00BC46F7"/>
    <w:rsid w:val="00BE4C2A"/>
    <w:rsid w:val="00BE6938"/>
    <w:rsid w:val="00C00E73"/>
    <w:rsid w:val="00C01690"/>
    <w:rsid w:val="00C10925"/>
    <w:rsid w:val="00C124EC"/>
    <w:rsid w:val="00C30C3E"/>
    <w:rsid w:val="00C32B7C"/>
    <w:rsid w:val="00C3478A"/>
    <w:rsid w:val="00C44442"/>
    <w:rsid w:val="00C6390F"/>
    <w:rsid w:val="00C75F0D"/>
    <w:rsid w:val="00C76C54"/>
    <w:rsid w:val="00C804E0"/>
    <w:rsid w:val="00C8077D"/>
    <w:rsid w:val="00C873DD"/>
    <w:rsid w:val="00C910E6"/>
    <w:rsid w:val="00CB0F74"/>
    <w:rsid w:val="00CD6291"/>
    <w:rsid w:val="00CF4375"/>
    <w:rsid w:val="00D142BC"/>
    <w:rsid w:val="00D353BB"/>
    <w:rsid w:val="00D433D9"/>
    <w:rsid w:val="00D55541"/>
    <w:rsid w:val="00D56CEB"/>
    <w:rsid w:val="00D71BF9"/>
    <w:rsid w:val="00D71CA8"/>
    <w:rsid w:val="00D803D3"/>
    <w:rsid w:val="00DA006E"/>
    <w:rsid w:val="00DB4F8B"/>
    <w:rsid w:val="00DB7118"/>
    <w:rsid w:val="00DD00D9"/>
    <w:rsid w:val="00DD4CC4"/>
    <w:rsid w:val="00DE54C9"/>
    <w:rsid w:val="00DF4347"/>
    <w:rsid w:val="00E078D6"/>
    <w:rsid w:val="00E117DF"/>
    <w:rsid w:val="00E318E3"/>
    <w:rsid w:val="00E37DCF"/>
    <w:rsid w:val="00E57012"/>
    <w:rsid w:val="00E64F69"/>
    <w:rsid w:val="00E6521D"/>
    <w:rsid w:val="00E67C71"/>
    <w:rsid w:val="00E722B4"/>
    <w:rsid w:val="00E7500D"/>
    <w:rsid w:val="00E828F4"/>
    <w:rsid w:val="00E834E7"/>
    <w:rsid w:val="00E861AA"/>
    <w:rsid w:val="00E87EE1"/>
    <w:rsid w:val="00EC5CA0"/>
    <w:rsid w:val="00ED641A"/>
    <w:rsid w:val="00ED745C"/>
    <w:rsid w:val="00EE72E6"/>
    <w:rsid w:val="00F04246"/>
    <w:rsid w:val="00F13764"/>
    <w:rsid w:val="00F2224A"/>
    <w:rsid w:val="00F51172"/>
    <w:rsid w:val="00F6047A"/>
    <w:rsid w:val="00F61341"/>
    <w:rsid w:val="00F84846"/>
    <w:rsid w:val="00F92D72"/>
    <w:rsid w:val="00F95A20"/>
    <w:rsid w:val="00FA7E35"/>
    <w:rsid w:val="00FD20D5"/>
    <w:rsid w:val="00FE0F1A"/>
    <w:rsid w:val="00FE48A9"/>
    <w:rsid w:val="00FE76A3"/>
    <w:rsid w:val="00FF5F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95A20"/>
    <w:pPr>
      <w:ind w:left="720"/>
      <w:contextualSpacing/>
    </w:pPr>
  </w:style>
  <w:style w:type="table" w:styleId="TableGrid">
    <w:name w:val="Table Grid"/>
    <w:basedOn w:val="TableNormal"/>
    <w:uiPriority w:val="59"/>
    <w:rsid w:val="00E67C7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95A20"/>
    <w:pPr>
      <w:ind w:left="720"/>
      <w:contextualSpacing/>
    </w:pPr>
  </w:style>
  <w:style w:type="table" w:styleId="TableGrid">
    <w:name w:val="Table Grid"/>
    <w:basedOn w:val="TableNormal"/>
    <w:uiPriority w:val="59"/>
    <w:rsid w:val="00E67C7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82.bin"/><Relationship Id="rId170" Type="http://schemas.openxmlformats.org/officeDocument/2006/relationships/image" Target="media/image76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7.bin"/><Relationship Id="rId5" Type="http://schemas.openxmlformats.org/officeDocument/2006/relationships/settings" Target="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3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9.bin"/><Relationship Id="rId85" Type="http://schemas.openxmlformats.org/officeDocument/2006/relationships/image" Target="media/image39.wmf"/><Relationship Id="rId150" Type="http://schemas.openxmlformats.org/officeDocument/2006/relationships/image" Target="media/image67.wmf"/><Relationship Id="rId171" Type="http://schemas.openxmlformats.org/officeDocument/2006/relationships/oleObject" Target="embeddings/oleObject89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4.bin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35" Type="http://schemas.openxmlformats.org/officeDocument/2006/relationships/image" Target="media/image63.wmf"/><Relationship Id="rId151" Type="http://schemas.openxmlformats.org/officeDocument/2006/relationships/oleObject" Target="embeddings/oleObject78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2.bin"/><Relationship Id="rId172" Type="http://schemas.openxmlformats.org/officeDocument/2006/relationships/image" Target="media/image77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7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image" Target="media/image72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81.bin"/><Relationship Id="rId178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90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5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image" Target="media/image7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78.wmf"/><Relationship Id="rId179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6.bin"/><Relationship Id="rId164" Type="http://schemas.openxmlformats.org/officeDocument/2006/relationships/image" Target="media/image73.wmf"/><Relationship Id="rId169" Type="http://schemas.openxmlformats.org/officeDocument/2006/relationships/oleObject" Target="embeddings/oleObject88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91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2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6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0.bin"/><Relationship Id="rId176" Type="http://schemas.openxmlformats.org/officeDocument/2006/relationships/image" Target="media/image7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4.wmf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430092-5F34-4D95-A438-9902E329AF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</TotalTime>
  <Pages>11</Pages>
  <Words>1143</Words>
  <Characters>6516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zhang94</dc:creator>
  <cp:lastModifiedBy>lzhang94</cp:lastModifiedBy>
  <cp:revision>38</cp:revision>
  <dcterms:created xsi:type="dcterms:W3CDTF">2014-10-06T05:16:00Z</dcterms:created>
  <dcterms:modified xsi:type="dcterms:W3CDTF">2014-10-06T20:25:00Z</dcterms:modified>
</cp:coreProperties>
</file>